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4274"/>
        <w:gridCol w:w="3119"/>
        <w:gridCol w:w="2247"/>
        <w:gridCol w:w="574"/>
      </w:tblGrid>
      <w:tr w:rsidR="005135E3" w:rsidRPr="00D12A27" w14:paraId="7335AC07" w14:textId="5EC46BB5" w:rsidTr="002F798E">
        <w:trPr>
          <w:trHeight w:val="557"/>
          <w:jc w:val="center"/>
        </w:trPr>
        <w:tc>
          <w:tcPr>
            <w:tcW w:w="4846" w:type="dxa"/>
            <w:gridSpan w:val="2"/>
            <w:shd w:val="clear" w:color="auto" w:fill="D9D9D9" w:themeFill="background1" w:themeFillShade="D9"/>
            <w:vAlign w:val="center"/>
          </w:tcPr>
          <w:p w14:paraId="4EF04937" w14:textId="0F3F5EB0" w:rsidR="005135E3" w:rsidRPr="00D12A27" w:rsidRDefault="002F798E" w:rsidP="002F798E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b/>
                <w:bCs/>
                <w:sz w:val="26"/>
                <w:szCs w:val="26"/>
                <w:rtl/>
                <w:lang w:bidi="fa-IR"/>
              </w:rPr>
              <w:t>نام و نام خانوادگ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Pr="00D12A27">
              <w:rPr>
                <w:b/>
                <w:bCs/>
                <w:sz w:val="26"/>
                <w:szCs w:val="26"/>
                <w:rtl/>
                <w:lang w:bidi="fa-IR"/>
              </w:rPr>
              <w:t>:</w:t>
            </w:r>
          </w:p>
        </w:tc>
        <w:tc>
          <w:tcPr>
            <w:tcW w:w="3119" w:type="dxa"/>
            <w:shd w:val="clear" w:color="auto" w:fill="D9D9D9" w:themeFill="background1" w:themeFillShade="D9"/>
            <w:vAlign w:val="center"/>
          </w:tcPr>
          <w:p w14:paraId="1A41920D" w14:textId="4EB2EF4C" w:rsidR="005135E3" w:rsidRPr="00D12A27" w:rsidRDefault="002F798E" w:rsidP="002F798E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b/>
                <w:bCs/>
                <w:sz w:val="26"/>
                <w:szCs w:val="26"/>
                <w:rtl/>
                <w:lang w:bidi="fa-IR"/>
              </w:rPr>
              <w:t>کلاس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هفتم :</w:t>
            </w:r>
            <w:r w:rsidRPr="00D12A27">
              <w:rPr>
                <w:b/>
                <w:bCs/>
                <w:sz w:val="26"/>
                <w:szCs w:val="26"/>
                <w:rtl/>
                <w:lang w:bidi="fa-IR"/>
              </w:rPr>
              <w:t xml:space="preserve"> ....................  </w:t>
            </w:r>
          </w:p>
        </w:tc>
        <w:tc>
          <w:tcPr>
            <w:tcW w:w="2821" w:type="dxa"/>
            <w:gridSpan w:val="2"/>
            <w:shd w:val="clear" w:color="auto" w:fill="D9D9D9" w:themeFill="background1" w:themeFillShade="D9"/>
            <w:vAlign w:val="center"/>
          </w:tcPr>
          <w:p w14:paraId="3064DA18" w14:textId="33209A82" w:rsidR="005135E3" w:rsidRPr="00D12A27" w:rsidRDefault="005135E3" w:rsidP="002F798E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b/>
                <w:bCs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5135E3" w:rsidRPr="00D12A27" w14:paraId="64F5E8D4" w14:textId="77777777" w:rsidTr="00BA3193">
        <w:trPr>
          <w:jc w:val="center"/>
        </w:trPr>
        <w:tc>
          <w:tcPr>
            <w:tcW w:w="572" w:type="dxa"/>
          </w:tcPr>
          <w:p w14:paraId="46561781" w14:textId="48F201E7" w:rsidR="005135E3" w:rsidRPr="00D12A27" w:rsidRDefault="005135E3" w:rsidP="008D6E8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۱</w:t>
            </w:r>
          </w:p>
        </w:tc>
        <w:tc>
          <w:tcPr>
            <w:tcW w:w="9640" w:type="dxa"/>
            <w:gridSpan w:val="3"/>
          </w:tcPr>
          <w:p w14:paraId="45574BC4" w14:textId="77777777" w:rsidR="005135E3" w:rsidRPr="00D12A27" w:rsidRDefault="005135E3" w:rsidP="005135E3">
            <w:pPr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درستی یا نادرستی عبارات زیر را مشخص کنید.</w:t>
            </w:r>
          </w:p>
          <w:p w14:paraId="410286BA" w14:textId="76827F08" w:rsidR="005135E3" w:rsidRPr="00D12A27" w:rsidRDefault="005135E3" w:rsidP="008D3DD0">
            <w:pPr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="00D20A12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D20A12" w:rsidRPr="00D12A27">
              <w:rPr>
                <w:b/>
                <w:bCs/>
                <w:sz w:val="26"/>
                <w:szCs w:val="26"/>
                <w:rtl/>
              </w:rPr>
              <w:t xml:space="preserve">انتقال </w:t>
            </w:r>
            <w:r w:rsidR="00867D01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، </w:t>
            </w:r>
            <w:r w:rsidR="00D20A12" w:rsidRPr="00D12A27">
              <w:rPr>
                <w:b/>
                <w:bCs/>
                <w:sz w:val="26"/>
                <w:szCs w:val="26"/>
                <w:rtl/>
              </w:rPr>
              <w:t>جهت شکل را تغ</w:t>
            </w:r>
            <w:r w:rsidR="00D20A12" w:rsidRPr="00D12A27">
              <w:rPr>
                <w:rFonts w:hint="cs"/>
                <w:b/>
                <w:bCs/>
                <w:sz w:val="26"/>
                <w:szCs w:val="26"/>
                <w:rtl/>
              </w:rPr>
              <w:t>یی</w:t>
            </w:r>
            <w:r w:rsidR="00D20A12" w:rsidRPr="00D12A27">
              <w:rPr>
                <w:rFonts w:hint="eastAsia"/>
                <w:b/>
                <w:bCs/>
                <w:sz w:val="26"/>
                <w:szCs w:val="26"/>
                <w:rtl/>
              </w:rPr>
              <w:t>ر</w:t>
            </w:r>
            <w:r w:rsidR="00D20A12" w:rsidRPr="00D12A27">
              <w:rPr>
                <w:b/>
                <w:bCs/>
                <w:sz w:val="26"/>
                <w:szCs w:val="26"/>
                <w:rtl/>
              </w:rPr>
              <w:t xml:space="preserve"> م</w:t>
            </w:r>
            <w:r w:rsidR="00D20A12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D20A12" w:rsidRPr="00D12A27">
              <w:rPr>
                <w:b/>
                <w:bCs/>
                <w:sz w:val="26"/>
                <w:szCs w:val="26"/>
                <w:rtl/>
              </w:rPr>
              <w:t xml:space="preserve"> دهد.</w:t>
            </w:r>
            <w:r w:rsidR="00D20A12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>(           )</w:t>
            </w:r>
            <w:r w:rsidR="00D20A12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                                   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="00D20A12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Pr="00D12A27">
              <w:rPr>
                <w:rFonts w:asciiTheme="majorBidi" w:hAnsiTheme="majorBidi" w:hint="cs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  <w:t xml:space="preserve">  </w:t>
            </w:r>
          </w:p>
          <w:p w14:paraId="1E22284A" w14:textId="73C4505E" w:rsidR="00B9220B" w:rsidRPr="00D12A27" w:rsidRDefault="005135E3" w:rsidP="00A1648E">
            <w:pPr>
              <w:rPr>
                <w:rFonts w:asciiTheme="majorBidi" w:hAnsiTheme="majorBidi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ب)  </w:t>
            </w:r>
            <w:r w:rsidR="008D3DD0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برای نام گذاری پاره خط از حروف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>کوچک</w:t>
            </w:r>
            <w:r w:rsidR="008D3DD0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انگلیسی استفاده می شود.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>(           )</w:t>
            </w:r>
            <w:r w:rsidR="00086948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             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="00086948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="00086948" w:rsidRPr="00D12A27">
              <w:rPr>
                <w:rFonts w:asciiTheme="majorBidi" w:hAnsiTheme="majorBidi" w:hint="cs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  <w:t xml:space="preserve">  </w:t>
            </w:r>
          </w:p>
          <w:p w14:paraId="5B47A55E" w14:textId="1DB6400F" w:rsidR="00B9220B" w:rsidRPr="00D12A27" w:rsidRDefault="00784AA9" w:rsidP="00A1648E">
            <w:pPr>
              <w:rPr>
                <w:rFonts w:asciiTheme="majorBidi" w:hAnsiTheme="majorBidi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</w:pPr>
            <w:r w:rsidRPr="00086948">
              <w:rPr>
                <w:rFonts w:hint="cs"/>
                <w:b/>
                <w:bCs/>
                <w:sz w:val="26"/>
                <w:szCs w:val="26"/>
                <w:rtl/>
              </w:rPr>
              <w:t>ج</w:t>
            </w:r>
            <w:r w:rsidR="00B9220B" w:rsidRPr="00D12A27">
              <w:rPr>
                <w:rFonts w:hint="cs"/>
                <w:b/>
                <w:bCs/>
                <w:sz w:val="26"/>
                <w:szCs w:val="26"/>
                <w:rtl/>
              </w:rPr>
              <w:t>)</w:t>
            </w:r>
            <w:r w:rsidR="00D12A27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می توان مثلثی با دو زاویه راست رسم کرد.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 xml:space="preserve"> (           )</w:t>
            </w:r>
            <w:r w:rsidR="00086948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 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="00086948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="00086948" w:rsidRPr="00D12A27">
              <w:rPr>
                <w:rFonts w:asciiTheme="majorBidi" w:hAnsiTheme="majorBidi" w:hint="cs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  <w:t xml:space="preserve">  </w:t>
            </w:r>
            <w:r w:rsidR="00D12A27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                              </w:t>
            </w:r>
            <w:r w:rsidR="00B9220B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="00B9220B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</w:p>
          <w:p w14:paraId="6FD097B6" w14:textId="68F1C242" w:rsidR="005135E3" w:rsidRPr="00D12A27" w:rsidRDefault="00784AA9" w:rsidP="00A1648E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086948">
              <w:rPr>
                <w:rFonts w:hint="cs"/>
                <w:b/>
                <w:bCs/>
                <w:sz w:val="26"/>
                <w:szCs w:val="26"/>
                <w:rtl/>
              </w:rPr>
              <w:t>د</w:t>
            </w:r>
            <w:r w:rsidR="00B9220B" w:rsidRPr="00D12A27">
              <w:rPr>
                <w:rFonts w:hint="cs"/>
                <w:b/>
                <w:bCs/>
                <w:sz w:val="26"/>
                <w:szCs w:val="26"/>
                <w:rtl/>
              </w:rPr>
              <w:t>)</w:t>
            </w:r>
            <w:r w:rsidR="00D12A27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 xml:space="preserve">در دوران 90 درجه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باید جهت دوران را مشخص کنیم.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>(           )</w:t>
            </w:r>
            <w:r w:rsidR="00086948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</w:p>
        </w:tc>
        <w:tc>
          <w:tcPr>
            <w:tcW w:w="574" w:type="dxa"/>
            <w:vAlign w:val="center"/>
          </w:tcPr>
          <w:p w14:paraId="305917E1" w14:textId="3802DABB" w:rsidR="005135E3" w:rsidRPr="00D12A27" w:rsidRDefault="00B9220B" w:rsidP="00C8272E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6F0A8C" w:rsidRPr="00D12A27" w14:paraId="103B4C67" w14:textId="77777777" w:rsidTr="00BA3193">
        <w:trPr>
          <w:jc w:val="center"/>
        </w:trPr>
        <w:tc>
          <w:tcPr>
            <w:tcW w:w="572" w:type="dxa"/>
          </w:tcPr>
          <w:p w14:paraId="26C4C58B" w14:textId="77777777" w:rsidR="006F0A8C" w:rsidRPr="00D12A27" w:rsidRDefault="006F0A8C" w:rsidP="008D6E8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2</w:t>
            </w:r>
          </w:p>
        </w:tc>
        <w:tc>
          <w:tcPr>
            <w:tcW w:w="9640" w:type="dxa"/>
            <w:gridSpan w:val="3"/>
          </w:tcPr>
          <w:p w14:paraId="65DB3AC3" w14:textId="77777777" w:rsidR="006F0A8C" w:rsidRPr="00D12A27" w:rsidRDefault="006F0A8C" w:rsidP="008D6E8E">
            <w:pPr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جملات زیر را با عبارات و اعداد مناسب کامل کنید.</w:t>
            </w:r>
          </w:p>
          <w:p w14:paraId="47D8351C" w14:textId="0EAD94F2" w:rsidR="006F0A8C" w:rsidRPr="00D12A27" w:rsidRDefault="005135E3" w:rsidP="004A7CB5">
            <w:pPr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050CD9" w:rsidRPr="00D12A27">
              <w:rPr>
                <w:rFonts w:hint="cs"/>
                <w:b/>
                <w:bCs/>
                <w:sz w:val="26"/>
                <w:szCs w:val="26"/>
                <w:rtl/>
              </w:rPr>
              <w:t>ا</w:t>
            </w:r>
            <w:r w:rsidR="00050CD9" w:rsidRPr="00D12A27">
              <w:rPr>
                <w:b/>
                <w:bCs/>
                <w:sz w:val="26"/>
                <w:szCs w:val="26"/>
                <w:rtl/>
              </w:rPr>
              <w:t>گر</w:t>
            </w:r>
            <w:r w:rsidR="00BD61DB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روی یک خط 10 نقطه قرار دهیم ................. پاره خط و ............... نیم خط به وجود می آید.</w:t>
            </w:r>
          </w:p>
          <w:p w14:paraId="133773D3" w14:textId="63B80EE8" w:rsidR="00A1648E" w:rsidRPr="00D12A27" w:rsidRDefault="00A1648E" w:rsidP="00022FDB">
            <w:pPr>
              <w:tabs>
                <w:tab w:val="left" w:pos="142"/>
              </w:tabs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ب</w:t>
            </w:r>
            <w:r w:rsidR="00CE7071" w:rsidRPr="00D12A27">
              <w:rPr>
                <w:rFonts w:hint="cs"/>
                <w:b/>
                <w:bCs/>
                <w:sz w:val="26"/>
                <w:szCs w:val="26"/>
                <w:rtl/>
              </w:rPr>
              <w:t>)</w:t>
            </w:r>
            <w:r w:rsidR="00CE7071" w:rsidRPr="00D12A27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>به چند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ض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>لع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 xml:space="preserve"> که حداقل 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D12A27">
              <w:rPr>
                <w:rFonts w:hint="eastAsia"/>
                <w:b/>
                <w:bCs/>
                <w:sz w:val="26"/>
                <w:szCs w:val="26"/>
                <w:rtl/>
              </w:rPr>
              <w:t>ک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 xml:space="preserve"> زاو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D12A27">
              <w:rPr>
                <w:rFonts w:hint="eastAsia"/>
                <w:b/>
                <w:bCs/>
                <w:sz w:val="26"/>
                <w:szCs w:val="26"/>
                <w:rtl/>
              </w:rPr>
              <w:t>ه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 xml:space="preserve"> ب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D12A27">
              <w:rPr>
                <w:rFonts w:hint="eastAsia"/>
                <w:b/>
                <w:bCs/>
                <w:sz w:val="26"/>
                <w:szCs w:val="26"/>
                <w:rtl/>
              </w:rPr>
              <w:t>شتر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 xml:space="preserve"> از 180 درجه دارد</w:t>
            </w:r>
            <w:r w:rsidR="00352694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، 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>چند ضلع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>.................. م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>گو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ی</w:t>
            </w:r>
            <w:r w:rsidR="00CB7EFE" w:rsidRPr="00D12A27">
              <w:rPr>
                <w:rFonts w:hint="eastAsia"/>
                <w:b/>
                <w:bCs/>
                <w:sz w:val="26"/>
                <w:szCs w:val="26"/>
                <w:rtl/>
              </w:rPr>
              <w:t>م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>.</w:t>
            </w:r>
          </w:p>
          <w:p w14:paraId="2D57532D" w14:textId="159C1847" w:rsidR="00817621" w:rsidRPr="0049103B" w:rsidRDefault="00022FDB" w:rsidP="0049103B">
            <w:pPr>
              <w:rPr>
                <w:b/>
                <w:bCs/>
                <w:sz w:val="26"/>
                <w:szCs w:val="26"/>
                <w:rtl/>
              </w:rPr>
            </w:pPr>
            <w:r w:rsidRPr="0049103B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ج</w:t>
            </w:r>
            <w:r w:rsidR="00817621" w:rsidRPr="0049103B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) 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>به چند ضلع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ی ای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که هم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ه ی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ضلع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ها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و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زاوی</w:t>
            </w:r>
            <w:r w:rsidR="0049103B" w:rsidRPr="0049103B">
              <w:rPr>
                <w:rFonts w:hint="eastAsia"/>
                <w:b/>
                <w:bCs/>
                <w:sz w:val="26"/>
                <w:szCs w:val="26"/>
                <w:rtl/>
              </w:rPr>
              <w:t>ه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ها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49103B" w:rsidRPr="0049103B">
              <w:rPr>
                <w:rFonts w:hint="eastAsia"/>
                <w:b/>
                <w:bCs/>
                <w:sz w:val="26"/>
                <w:szCs w:val="26"/>
                <w:rtl/>
              </w:rPr>
              <w:t>ش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با هم مساو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است، چند ضلع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.....</w:t>
            </w:r>
            <w:r w:rsidR="0049103B">
              <w:rPr>
                <w:rFonts w:hint="cs"/>
                <w:b/>
                <w:bCs/>
                <w:sz w:val="26"/>
                <w:szCs w:val="26"/>
                <w:rtl/>
              </w:rPr>
              <w:t>..........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...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49103B">
              <w:rPr>
                <w:rFonts w:hint="cs"/>
                <w:b/>
                <w:bCs/>
                <w:sz w:val="26"/>
                <w:szCs w:val="26"/>
                <w:rtl/>
              </w:rPr>
              <w:t>می گویند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>.</w:t>
            </w:r>
          </w:p>
          <w:p w14:paraId="551E8A11" w14:textId="29BE2657" w:rsidR="00022FDB" w:rsidRPr="00D12A27" w:rsidRDefault="00022FDB" w:rsidP="00817621">
            <w:pPr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د) 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از یک نقطه ........</w:t>
            </w:r>
            <w:r w:rsidR="00EA1211"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.......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.....</w:t>
            </w:r>
            <w:r w:rsidR="00EE1D5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خط </w:t>
            </w:r>
            <w:r w:rsidR="0010730F"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و از دو نقطه ...........</w:t>
            </w:r>
            <w:r w:rsidR="008D08F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.</w:t>
            </w:r>
            <w:r w:rsidR="0010730F"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...... خط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10730F"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راست 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می گذرد.</w:t>
            </w:r>
          </w:p>
        </w:tc>
        <w:tc>
          <w:tcPr>
            <w:tcW w:w="574" w:type="dxa"/>
            <w:vAlign w:val="center"/>
          </w:tcPr>
          <w:p w14:paraId="0FA38BEA" w14:textId="21BC37A2" w:rsidR="006F0A8C" w:rsidRPr="00D12A27" w:rsidRDefault="0010730F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352694" w:rsidRPr="00D12A27" w14:paraId="113E09D8" w14:textId="77777777" w:rsidTr="004F11C9">
        <w:trPr>
          <w:trHeight w:val="1087"/>
          <w:jc w:val="center"/>
        </w:trPr>
        <w:tc>
          <w:tcPr>
            <w:tcW w:w="572" w:type="dxa"/>
          </w:tcPr>
          <w:p w14:paraId="35E70B68" w14:textId="2E97D393" w:rsidR="00352694" w:rsidRPr="00D12A2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3</w:t>
            </w:r>
          </w:p>
        </w:tc>
        <w:tc>
          <w:tcPr>
            <w:tcW w:w="9640" w:type="dxa"/>
            <w:gridSpan w:val="3"/>
          </w:tcPr>
          <w:p w14:paraId="43F41B17" w14:textId="1DB0BF94" w:rsidR="00352694" w:rsidRDefault="005E4206" w:rsidP="00EC2717">
            <w:pPr>
              <w:rPr>
                <w:b/>
                <w:bCs/>
                <w:color w:val="000000"/>
                <w:sz w:val="26"/>
                <w:szCs w:val="26"/>
                <w:rtl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4784" behindDoc="0" locked="0" layoutInCell="1" allowOverlap="1" wp14:anchorId="404E4AD7" wp14:editId="0EF8B863">
                      <wp:simplePos x="0" y="0"/>
                      <wp:positionH relativeFrom="column">
                        <wp:posOffset>1697990</wp:posOffset>
                      </wp:positionH>
                      <wp:positionV relativeFrom="paragraph">
                        <wp:posOffset>148126</wp:posOffset>
                      </wp:positionV>
                      <wp:extent cx="276225" cy="342265"/>
                      <wp:effectExtent l="0" t="0" r="0" b="0"/>
                      <wp:wrapNone/>
                      <wp:docPr id="52" name="Text Box 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3422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EE86450" w14:textId="6A9FC0D4" w:rsidR="005E4206" w:rsidRPr="00707A20" w:rsidRDefault="005E4206" w:rsidP="005E4206">
                                  <w:pPr>
                                    <w:rPr>
                                      <w:b/>
                                      <w:bCs/>
                                      <w:lang w:bidi="fa-I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bidi="fa-IR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404E4AD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88" o:spid="_x0000_s1026" type="#_x0000_t202" style="position:absolute;left:0;text-align:left;margin-left:133.7pt;margin-top:11.65pt;width:21.75pt;height:26.9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" filled="f" stroked="f">
                      <v:textbox>
                        <w:txbxContent>
                          <w:p w14:paraId="1EE86450" w14:textId="6A9FC0D4" w:rsidR="005E4206" w:rsidRPr="00707A20" w:rsidRDefault="005E4206" w:rsidP="005E4206">
                            <w:pPr>
                              <w:rPr>
                                <w:b/>
                                <w:bCs/>
                                <w:lang w:bidi="fa-IR"/>
                              </w:rPr>
                            </w:pPr>
                            <w:r>
                              <w:rPr>
                                <w:b/>
                                <w:bCs/>
                                <w:lang w:bidi="fa-IR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2736" behindDoc="0" locked="0" layoutInCell="1" allowOverlap="1" wp14:anchorId="23E7D266" wp14:editId="7D5B147F">
                      <wp:simplePos x="0" y="0"/>
                      <wp:positionH relativeFrom="column">
                        <wp:posOffset>927752</wp:posOffset>
                      </wp:positionH>
                      <wp:positionV relativeFrom="paragraph">
                        <wp:posOffset>168021</wp:posOffset>
                      </wp:positionV>
                      <wp:extent cx="276225" cy="342265"/>
                      <wp:effectExtent l="0" t="0" r="0" b="0"/>
                      <wp:wrapNone/>
                      <wp:docPr id="51" name="Text Box 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3422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ADCAA36" w14:textId="77777777" w:rsidR="005E4206" w:rsidRPr="00707A20" w:rsidRDefault="005E4206" w:rsidP="005E4206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707A20">
                                    <w:rPr>
                                      <w:b/>
                                      <w:bCs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3E7D266" id="_x0000_s1027" type="#_x0000_t202" style="position:absolute;left:0;text-align:left;margin-left:73.05pt;margin-top:13.25pt;width:21.75pt;height:26.9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" filled="f" stroked="f">
                      <v:textbox>
                        <w:txbxContent>
                          <w:p w14:paraId="3ADCAA36" w14:textId="77777777" w:rsidR="005E4206" w:rsidRPr="00707A20" w:rsidRDefault="005E4206" w:rsidP="005E4206">
                            <w:pPr>
                              <w:rPr>
                                <w:b/>
                                <w:bCs/>
                              </w:rPr>
                            </w:pPr>
                            <w:r w:rsidRPr="00707A20">
                              <w:rPr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0688" behindDoc="0" locked="0" layoutInCell="1" allowOverlap="1" wp14:anchorId="7C23065A" wp14:editId="15698FA2">
                      <wp:simplePos x="0" y="0"/>
                      <wp:positionH relativeFrom="column">
                        <wp:posOffset>151130</wp:posOffset>
                      </wp:positionH>
                      <wp:positionV relativeFrom="paragraph">
                        <wp:posOffset>142030</wp:posOffset>
                      </wp:positionV>
                      <wp:extent cx="276225" cy="342265"/>
                      <wp:effectExtent l="0" t="0" r="0" b="0"/>
                      <wp:wrapNone/>
                      <wp:docPr id="50" name="Text Box 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3422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FADA2CB" w14:textId="399F99D1" w:rsidR="005E4206" w:rsidRPr="00707A20" w:rsidRDefault="005E4206" w:rsidP="005E4206">
                                  <w:pPr>
                                    <w:rPr>
                                      <w:b/>
                                      <w:bCs/>
                                      <w:lang w:bidi="fa-I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C23065A" id="_x0000_s1028" type="#_x0000_t202" style="position:absolute;left:0;text-align:left;margin-left:11.9pt;margin-top:11.2pt;width:21.75pt;height:26.9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" filled="f" stroked="f">
                      <v:textbox>
                        <w:txbxContent>
                          <w:p w14:paraId="0FADA2CB" w14:textId="399F99D1" w:rsidR="005E4206" w:rsidRPr="00707A20" w:rsidRDefault="005E4206" w:rsidP="005E4206">
                            <w:pPr>
                              <w:rPr>
                                <w:b/>
                                <w:bCs/>
                                <w:lang w:bidi="fa-IR"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C2717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854848" behindDoc="0" locked="0" layoutInCell="1" allowOverlap="1" wp14:anchorId="0164FCDB" wp14:editId="5B7A4BFD">
                      <wp:simplePos x="0" y="0"/>
                      <wp:positionH relativeFrom="column">
                        <wp:posOffset>42871</wp:posOffset>
                      </wp:positionH>
                      <wp:positionV relativeFrom="paragraph">
                        <wp:posOffset>75647</wp:posOffset>
                      </wp:positionV>
                      <wp:extent cx="1967412" cy="456293"/>
                      <wp:effectExtent l="0" t="0" r="13970" b="20320"/>
                      <wp:wrapNone/>
                      <wp:docPr id="21" name="Group 2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67412" cy="456293"/>
                                <a:chOff x="0" y="0"/>
                                <a:chExt cx="1967412" cy="456293"/>
                              </a:xfrm>
                            </wpg:grpSpPr>
                            <wps:wsp>
                              <wps:cNvPr id="17" name="Cross 17"/>
                              <wps:cNvSpPr/>
                              <wps:spPr>
                                <a:xfrm>
                                  <a:off x="0" y="10886"/>
                                  <a:ext cx="485775" cy="424180"/>
                                </a:xfrm>
                                <a:prstGeom prst="plus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Pentagon 18"/>
                              <wps:cNvSpPr/>
                              <wps:spPr>
                                <a:xfrm>
                                  <a:off x="794657" y="0"/>
                                  <a:ext cx="445135" cy="424180"/>
                                </a:xfrm>
                                <a:prstGeom prst="pentagon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Flowchart: Off-page Connector 19"/>
                              <wps:cNvSpPr/>
                              <wps:spPr>
                                <a:xfrm>
                                  <a:off x="1578429" y="32658"/>
                                  <a:ext cx="388983" cy="423635"/>
                                </a:xfrm>
                                <a:prstGeom prst="flowChartOffpageConnector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34D4B2B" id="Group 21" o:spid="_x0000_s1026" style="position:absolute;left:0;text-align:left;margin-left:3.4pt;margin-top:5.95pt;width:154.9pt;height:35.95pt;z-index:251854848" coordsize="19674,4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">
                      <v:shapetype id="_x0000_t11" coordsize="21600,21600" o:spt="11" adj="5400" path="m@0,l@0@0,0@0,0@2@0@2@0,21600@1,21600@1@2,21600@2,21600@0@1@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  <v:f eqn="val width"/>
                          <v:f eqn="val height"/>
                          <v:f eqn="prod width 1 2"/>
                          <v:f eqn="prod height 1 2"/>
                        </v:formulas>
                        <v:path gradientshapeok="t" limo="10800,10800" o:connecttype="custom" o:connectlocs="@8,0;0,@9;@8,@7;@6,@9" textboxrect="0,0,21600,21600;5400,5400,16200,16200;10800,10800,10800,10800"/>
                        <v:handles>
                          <v:h position="#0,topLeft" switch="" xrange="0,10800"/>
                        </v:handles>
                      </v:shapetype>
                      <v:shape id="Cross 17" o:spid="_x0000_s1027" type="#_x0000_t11" style="position:absolute;top:108;width:4857;height:4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" filled="f" strokecolor="black [3213]" strokeweight="1pt"/>
                      <v:shapetype id="_x0000_t56" coordsize="21600,21600" o:spt="56" path="m10800,l,8259,4200,21600r13200,l21600,8259xe">
                        <v:stroke joinstyle="miter"/>
                        <v:path gradientshapeok="t" o:connecttype="custom" o:connectlocs="10800,0;0,8259;4200,21600;10800,21600;17400,21600;21600,8259" o:connectangles="270,180,90,90,90,0" textboxrect="4200,5077,17400,21600"/>
                      </v:shapetype>
                      <v:shape id="Pentagon 18" o:spid="_x0000_s1028" type="#_x0000_t56" style="position:absolute;left:7946;width:4451;height:4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" filled="f" strokecolor="black [3213]" strokeweight="1pt"/>
                      <v:shapetype id="_x0000_t177" coordsize="21600,21600" o:spt="177" path="m,l21600,r,17255l10800,21600,,17255xe">
                        <v:stroke joinstyle="miter"/>
                        <v:path gradientshapeok="t" o:connecttype="rect" textboxrect="0,0,21600,17255"/>
                      </v:shapetype>
                      <v:shape id="Flowchart: Off-page Connector 19" o:spid="_x0000_s1029" type="#_x0000_t177" style="position:absolute;left:15784;top:326;width:3890;height:42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" filled="f" strokecolor="black [3213]" strokeweight="1pt"/>
                    </v:group>
                  </w:pict>
                </mc:Fallback>
              </mc:AlternateContent>
            </w:r>
            <w:r w:rsidR="00352694" w:rsidRPr="00D12A27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محدب یا مقعر بودن چند ضلعی های </w:t>
            </w:r>
            <w:r w:rsidR="00EC2717" w:rsidRPr="00D12A27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مقابل را مشخص</w:t>
            </w:r>
            <w:r w:rsidR="00352694" w:rsidRPr="00D12A27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 کنید.</w:t>
            </w:r>
            <w:r w:rsidR="00352694" w:rsidRPr="00D12A27">
              <w:rPr>
                <w:b/>
                <w:bCs/>
                <w:noProof/>
                <w:sz w:val="26"/>
                <w:szCs w:val="26"/>
                <w:lang w:bidi="fa-IR"/>
              </w:rPr>
              <w:t xml:space="preserve"> </w:t>
            </w:r>
          </w:p>
          <w:p w14:paraId="39442AB7" w14:textId="67FE66F6" w:rsidR="00396C91" w:rsidRPr="00D12A27" w:rsidRDefault="00396C91" w:rsidP="00EC2717">
            <w:pPr>
              <w:rPr>
                <w:b/>
                <w:bCs/>
                <w:color w:val="000000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کدام چند ضلعی منتظم است؟</w:t>
            </w:r>
            <w:r w:rsidR="005E4206">
              <w:rPr>
                <w:rFonts w:hint="cs"/>
                <w:b/>
                <w:bCs/>
                <w:color w:val="000000"/>
                <w:sz w:val="26"/>
                <w:szCs w:val="26"/>
                <w:rtl/>
                <w:lang w:bidi="fa-IR"/>
              </w:rPr>
              <w:t>.................</w:t>
            </w:r>
          </w:p>
        </w:tc>
        <w:tc>
          <w:tcPr>
            <w:tcW w:w="574" w:type="dxa"/>
            <w:vAlign w:val="center"/>
          </w:tcPr>
          <w:p w14:paraId="58355656" w14:textId="12DC623B" w:rsidR="00352694" w:rsidRPr="00396C91" w:rsidRDefault="00396C91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396C91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352694" w:rsidRPr="00D12A27" w14:paraId="1F92F504" w14:textId="77777777" w:rsidTr="00EC2717">
        <w:trPr>
          <w:trHeight w:val="1413"/>
          <w:jc w:val="center"/>
        </w:trPr>
        <w:tc>
          <w:tcPr>
            <w:tcW w:w="572" w:type="dxa"/>
          </w:tcPr>
          <w:p w14:paraId="26A93ACE" w14:textId="38BCB6E4" w:rsidR="00352694" w:rsidRPr="00D12A2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4</w:t>
            </w:r>
          </w:p>
        </w:tc>
        <w:tc>
          <w:tcPr>
            <w:tcW w:w="9640" w:type="dxa"/>
            <w:gridSpan w:val="3"/>
          </w:tcPr>
          <w:p w14:paraId="4363D807" w14:textId="77777777" w:rsidR="00BD61DB" w:rsidRPr="00D12A27" w:rsidRDefault="00352694" w:rsidP="00BD61DB">
            <w:pPr>
              <w:tabs>
                <w:tab w:val="left" w:pos="7359"/>
              </w:tabs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D12A27">
              <w:rPr>
                <w:b/>
                <w:bCs/>
                <w:noProof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12864" behindDoc="0" locked="0" layoutInCell="1" allowOverlap="1" wp14:anchorId="734D998D" wp14:editId="7DC20B5D">
                      <wp:simplePos x="0" y="0"/>
                      <wp:positionH relativeFrom="column">
                        <wp:posOffset>44336</wp:posOffset>
                      </wp:positionH>
                      <wp:positionV relativeFrom="paragraph">
                        <wp:posOffset>11823</wp:posOffset>
                      </wp:positionV>
                      <wp:extent cx="2801620" cy="349885"/>
                      <wp:effectExtent l="0" t="0" r="0" b="50165"/>
                      <wp:wrapNone/>
                      <wp:docPr id="1" name="Group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01620" cy="349885"/>
                                <a:chOff x="1150" y="2829"/>
                                <a:chExt cx="4412" cy="551"/>
                              </a:xfrm>
                            </wpg:grpSpPr>
                            <wpg:grpSp>
                              <wpg:cNvPr id="3" name="Group 2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96" y="3297"/>
                                  <a:ext cx="4096" cy="8"/>
                                  <a:chOff x="2858" y="1548"/>
                                  <a:chExt cx="2891" cy="4"/>
                                </a:xfrm>
                              </wpg:grpSpPr>
                              <wps:wsp>
                                <wps:cNvPr id="4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06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Line 2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30" y="1551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58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8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0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918E255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2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89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AAFA900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05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F341D7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93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318A9A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95" y="2829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19F2A4F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27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226F5E9" w14:textId="77777777" w:rsidR="00352694" w:rsidRPr="004A6BA0" w:rsidRDefault="00352694" w:rsidP="00B4508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5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B4C3FD" w14:textId="77777777" w:rsidR="00352694" w:rsidRPr="00A35E0F" w:rsidRDefault="00352694" w:rsidP="00B4508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34D998D" id="Group 280" o:spid="_x0000_s1029" style="position:absolute;left:0;text-align:left;margin-left:3.5pt;margin-top:.95pt;width:220.6pt;height:27.55pt;z-index:251812864" coordorigin="1150,2829" coordsize="4412,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">
                      <v:group id="Group 281" o:spid="_x0000_s1030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line id="Line 282" o:spid="_x0000_s1031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">
                          <v:stroke startarrow="oval" startarrowwidth="narrow" startarrowlength="short" endarrow="oval" endarrowwidth="narrow" endarrowlength="short"/>
                        </v:line>
                        <v:line id="Line 284" o:spid="_x0000_s1032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">
                          <v:stroke startarrow="oval" startarrowwidth="narrow" startarrowlength="short" endarrow="oval" endarrowwidth="narrow" endarrowlength="short"/>
                        </v:line>
                        <v:line id="Line 285" o:spid="_x0000_s1033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">
                          <v:stroke startarrow="block"/>
                        </v:line>
                        <v:line id="Line 282" o:spid="_x0000_s1034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">
                          <v:stroke endarrow="block"/>
                        </v:line>
                        <v:line id="Line 282" o:spid="_x0000_s1035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  <v:line id="Line 285" o:spid="_x0000_s1036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</v:group>
                      <v:shape id="Text Box 287" o:spid="_x0000_s1037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    <v:textbox>
                          <w:txbxContent>
                            <w:p w14:paraId="4918E255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1038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14:paraId="5AAFA900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89" o:spid="_x0000_s1039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14:paraId="1FF341D7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  <w:rtl/>
                                  <w:lang w:bidi="fa-IR"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90" o:spid="_x0000_s1040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  <v:textbox>
                          <w:txbxContent>
                            <w:p w14:paraId="52318A9A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90" o:spid="_x0000_s1041" type="#_x0000_t202" style="position:absolute;left:4495;top:2829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xf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Y1NX9IPkMsbAAAA//8DAFBLAQItABQABgAIAAAAIQDb4fbL7gAAAIUBAAATAAAAAAAAAAAAAAAA&#10;AAAAAABbQ29udGVudF9UeXBlc10ueG1sUEsBAi0AFAAGAAgAAAAhAFr0LFu/AAAAFQEAAAsAAAAA&#10;AAAAAAAAAAAAHwEAAF9yZWxzLy5yZWxzUEsBAi0AFAAGAAgAAAAhAH8pPF/BAAAA2wAAAA8AAAAA&#10;AAAAAAAAAAAABwIAAGRycy9kb3ducmV2LnhtbFBLBQYAAAAAAwADALcAAAD1AgAAAAA=&#10;" filled="f" stroked="f">
                        <v:textbox>
                          <w:txbxContent>
                            <w:p w14:paraId="519F2A4F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290" o:spid="_x0000_s1042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      <v:textbox>
                          <w:txbxContent>
                            <w:p w14:paraId="6226F5E9" w14:textId="77777777" w:rsidR="00352694" w:rsidRPr="004A6BA0" w:rsidRDefault="00352694" w:rsidP="00B4508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A6BA0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287" o:spid="_x0000_s1043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B+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" filled="f" stroked="f">
                        <v:textbox>
                          <w:txbxContent>
                            <w:p w14:paraId="0BB4C3FD" w14:textId="77777777" w:rsidR="00352694" w:rsidRPr="00A35E0F" w:rsidRDefault="00352694" w:rsidP="00B4508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A35E0F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در شکل مقابل فاصله ها برابر هستند:</w:t>
            </w:r>
          </w:p>
          <w:p w14:paraId="2293E16C" w14:textId="553B8397" w:rsidR="00352694" w:rsidRPr="00D12A27" w:rsidRDefault="00352694" w:rsidP="00BD61DB">
            <w:pPr>
              <w:tabs>
                <w:tab w:val="left" w:pos="7359"/>
              </w:tabs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>تساوی</w:t>
            </w:r>
            <w:r w:rsidRPr="00D12A2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softHyphen/>
              <w:t xml:space="preserve">های زیر را </w:t>
            </w:r>
            <w:r w:rsidR="009B43F5" w:rsidRPr="00D12A2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 xml:space="preserve">با عدد یا پاره خط مناسب </w:t>
            </w:r>
            <w:r w:rsidRPr="00D12A2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>کامل کنید.</w:t>
            </w:r>
          </w:p>
          <w:p w14:paraId="5745FAF8" w14:textId="0931E5A8" w:rsidR="00352694" w:rsidRPr="00D12A27" w:rsidRDefault="00352694" w:rsidP="00BD61DB">
            <w:pPr>
              <w:rPr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   </w:t>
            </w:r>
            <w:r w:rsidR="00725F70" w:rsidRPr="00D12A27">
              <w:rPr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560" w:dyaOrig="380" w14:anchorId="2077EB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7" type="#_x0000_t75" style="width:80.45pt;height:18.15pt" o:ole="">
                  <v:imagedata r:id="rId5" o:title=""/>
                </v:shape>
                <o:OLEObject Type="Embed" ProgID="Equation.DSMT4" ShapeID="_x0000_i1057" DrawAspect="Content" ObjectID="_1796269941" r:id="rId6"/>
              </w:object>
            </w: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   </w:t>
            </w:r>
            <w:r w:rsidR="00B12673"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</w:t>
            </w: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  </w:t>
            </w:r>
            <w:r w:rsidR="00725F70" w:rsidRPr="00D12A27">
              <w:rPr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560" w:dyaOrig="380" w14:anchorId="33840D75">
                <v:shape id="_x0000_i1055" type="#_x0000_t75" style="width:78.5pt;height:18.15pt" o:ole="">
                  <v:imagedata r:id="rId7" o:title=""/>
                </v:shape>
                <o:OLEObject Type="Embed" ProgID="Equation.DSMT4" ShapeID="_x0000_i1055" DrawAspect="Content" ObjectID="_1796269942" r:id="rId8"/>
              </w:object>
            </w:r>
            <w:r w:rsidRPr="00D12A27">
              <w:rPr>
                <w:b/>
                <w:bCs/>
                <w:noProof/>
                <w:position w:val="-4"/>
                <w:sz w:val="26"/>
                <w:szCs w:val="26"/>
                <w:lang w:bidi="fa-IR"/>
              </w:rPr>
              <w:t xml:space="preserve"> </w:t>
            </w:r>
            <w:r w:rsidR="007F6C5D" w:rsidRPr="00D12A27">
              <w:rPr>
                <w:rFonts w:hint="cs"/>
                <w:b/>
                <w:bCs/>
                <w:noProof/>
                <w:position w:val="-4"/>
                <w:sz w:val="26"/>
                <w:szCs w:val="26"/>
                <w:rtl/>
                <w:lang w:bidi="fa-IR"/>
              </w:rPr>
              <w:t xml:space="preserve">  </w:t>
            </w:r>
            <w:r w:rsidRPr="00D12A27">
              <w:rPr>
                <w:rFonts w:hint="cs"/>
                <w:b/>
                <w:bCs/>
                <w:noProof/>
                <w:position w:val="-4"/>
                <w:sz w:val="26"/>
                <w:szCs w:val="26"/>
                <w:rtl/>
                <w:lang w:bidi="fa-IR"/>
              </w:rPr>
              <w:t xml:space="preserve">         </w:t>
            </w:r>
            <w:r w:rsidR="00B12673" w:rsidRPr="00D12A27">
              <w:rPr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840" w:dyaOrig="380" w14:anchorId="6C050B61">
                <v:shape id="_x0000_i1027" type="#_x0000_t75" style="width:94.05pt;height:18.15pt" o:ole="">
                  <v:imagedata r:id="rId9" o:title=""/>
                </v:shape>
                <o:OLEObject Type="Embed" ProgID="Equation.DSMT4" ShapeID="_x0000_i1027" DrawAspect="Content" ObjectID="_1796269943" r:id="rId10"/>
              </w:object>
            </w:r>
            <w:r w:rsidRPr="00D12A27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ab/>
            </w: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B12673"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</w:t>
            </w: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7F6C5D" w:rsidRPr="00D12A27">
              <w:rPr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880" w:dyaOrig="380" w14:anchorId="18928C31">
                <v:shape id="_x0000_i1028" type="#_x0000_t75" style="width:94.05pt;height:18.8pt" o:ole="">
                  <v:imagedata r:id="rId11" o:title=""/>
                </v:shape>
                <o:OLEObject Type="Embed" ProgID="Equation.DSMT4" ShapeID="_x0000_i1028" DrawAspect="Content" ObjectID="_1796269944" r:id="rId12"/>
              </w:object>
            </w:r>
            <w:r w:rsidRPr="00D12A2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 xml:space="preserve"> </w:t>
            </w:r>
          </w:p>
        </w:tc>
        <w:tc>
          <w:tcPr>
            <w:tcW w:w="574" w:type="dxa"/>
            <w:vAlign w:val="center"/>
          </w:tcPr>
          <w:p w14:paraId="32B9DE53" w14:textId="078F7228" w:rsidR="00352694" w:rsidRPr="00D12A27" w:rsidRDefault="00BD61DB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352694" w:rsidRPr="00D12A27" w14:paraId="52DC9640" w14:textId="77777777" w:rsidTr="00AD4E9B">
        <w:trPr>
          <w:trHeight w:val="1689"/>
          <w:jc w:val="center"/>
        </w:trPr>
        <w:tc>
          <w:tcPr>
            <w:tcW w:w="572" w:type="dxa"/>
          </w:tcPr>
          <w:p w14:paraId="5EB31A75" w14:textId="1EEB8554" w:rsidR="00352694" w:rsidRPr="00D12A2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5</w:t>
            </w:r>
          </w:p>
        </w:tc>
        <w:tc>
          <w:tcPr>
            <w:tcW w:w="9640" w:type="dxa"/>
            <w:gridSpan w:val="3"/>
          </w:tcPr>
          <w:p w14:paraId="633705C8" w14:textId="7D81CBC7" w:rsidR="00352694" w:rsidRPr="00D12A27" w:rsidRDefault="00054176" w:rsidP="00EC2717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08768" behindDoc="0" locked="0" layoutInCell="1" allowOverlap="1" wp14:anchorId="197CA48E" wp14:editId="22CAA350">
                      <wp:simplePos x="0" y="0"/>
                      <wp:positionH relativeFrom="column">
                        <wp:posOffset>104634</wp:posOffset>
                      </wp:positionH>
                      <wp:positionV relativeFrom="paragraph">
                        <wp:posOffset>34925</wp:posOffset>
                      </wp:positionV>
                      <wp:extent cx="1938304" cy="961432"/>
                      <wp:effectExtent l="38100" t="38100" r="0" b="67310"/>
                      <wp:wrapNone/>
                      <wp:docPr id="481" name="Group 4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 rot="10800000">
                                <a:off x="0" y="0"/>
                                <a:ext cx="1938304" cy="961432"/>
                                <a:chOff x="73348" y="63605"/>
                                <a:chExt cx="1793369" cy="864741"/>
                              </a:xfrm>
                            </wpg:grpSpPr>
                            <wps:wsp>
                              <wps:cNvPr id="482" name="Straight Arrow Connector 1"/>
                              <wps:cNvCnPr/>
                              <wps:spPr>
                                <a:xfrm flipV="1">
                                  <a:off x="73348" y="590363"/>
                                  <a:ext cx="1793369" cy="131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3" name="Straight Arrow Connector 2"/>
                              <wps:cNvCnPr/>
                              <wps:spPr>
                                <a:xfrm rot="10800000" flipH="1">
                                  <a:off x="549256" y="113196"/>
                                  <a:ext cx="879555" cy="8144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4" name="Straight Arrow Connector 3"/>
                              <wps:cNvCnPr/>
                              <wps:spPr>
                                <a:xfrm rot="10800000">
                                  <a:off x="905016" y="63605"/>
                                  <a:ext cx="0" cy="52703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5" name="Half Frame 4"/>
                              <wps:cNvSpPr/>
                              <wps:spPr>
                                <a:xfrm>
                                  <a:off x="798384" y="498265"/>
                                  <a:ext cx="94069" cy="88884"/>
                                </a:xfrm>
                                <a:prstGeom prst="halfFrame">
                                  <a:avLst>
                                    <a:gd name="adj1" fmla="val 2381"/>
                                    <a:gd name="adj2" fmla="val 0"/>
                                  </a:avLst>
                                </a:prstGeom>
                                <a:solidFill>
                                  <a:srgbClr val="4F81BD"/>
                                </a:solidFill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9" name="Arc 10"/>
                              <wps:cNvSpPr/>
                              <wps:spPr>
                                <a:xfrm rot="11029872">
                                  <a:off x="722709" y="521713"/>
                                  <a:ext cx="282207" cy="177769"/>
                                </a:xfrm>
                                <a:prstGeom prst="arc">
                                  <a:avLst>
                                    <a:gd name="adj1" fmla="val 18311319"/>
                                    <a:gd name="adj2" fmla="val 0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0" name="Text Box 12"/>
                              <wps:cNvSpPr txBox="1"/>
                              <wps:spPr>
                                <a:xfrm flipV="1">
                                  <a:off x="386924" y="554331"/>
                                  <a:ext cx="337343" cy="374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82DD77F" w14:textId="4708CEBA" w:rsidR="00352694" w:rsidRPr="00456741" w:rsidRDefault="00B12673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7148ADE6">
                                        <v:shape id="_x0000_i1030" type="#_x0000_t75" style="width:18.15pt;height:22.05pt" o:ole="">
                                          <v:imagedata r:id="rId13" o:title=""/>
                                        </v:shape>
                                        <o:OLEObject Type="Embed" ProgID="Equation.DSMT4" ShapeID="_x0000_i1030" DrawAspect="Content" ObjectID="_1796269954" r:id="rId14"/>
                                      </w:object>
                                    </w:r>
                                    <w:r w:rsidR="00352694"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Text Box 13"/>
                              <wps:cNvSpPr txBox="1"/>
                              <wps:spPr>
                                <a:xfrm flipV="1">
                                  <a:off x="869264" y="310609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14BAFD7" w14:textId="3F87208D" w:rsidR="00352694" w:rsidRPr="00EC2717" w:rsidRDefault="00352694" w:rsidP="00C138CB">
                                    <w:pP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EC2717">
                                      <w:rPr>
                                        <w:rFonts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" name="Text Box 13"/>
                              <wps:cNvSpPr txBox="1"/>
                              <wps:spPr>
                                <a:xfrm flipV="1">
                                  <a:off x="624127" y="315261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CFA90CC" w14:textId="071952B4" w:rsidR="00352694" w:rsidRPr="00EC2717" w:rsidRDefault="00352694" w:rsidP="00C138CB">
                                    <w:pP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EC2717">
                                      <w:rPr>
                                        <w:rFonts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Text Box 13"/>
                              <wps:cNvSpPr txBox="1"/>
                              <wps:spPr>
                                <a:xfrm flipV="1">
                                  <a:off x="864580" y="618306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27A45DC" w14:textId="5B509C06" w:rsidR="00352694" w:rsidRPr="00EC2717" w:rsidRDefault="00EC2717" w:rsidP="00C138CB">
                                    <w:pP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13"/>
                              <wps:cNvSpPr txBox="1"/>
                              <wps:spPr>
                                <a:xfrm flipV="1">
                                  <a:off x="1024506" y="415855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70DC534" w14:textId="67E37B05" w:rsidR="00352694" w:rsidRPr="00EC2717" w:rsidRDefault="00352694" w:rsidP="00C138CB">
                                    <w:pP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EC2717">
                                      <w:rPr>
                                        <w:rFonts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7CA48E" id="Group 481" o:spid="_x0000_s1044" style="position:absolute;left:0;text-align:left;margin-left:8.25pt;margin-top:2.75pt;width:152.6pt;height:75.7pt;rotation:180;z-index:251808768;mso-width-relative:margin;mso-height-relative:margin" coordorigin="733,636" coordsize="17933,86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" o:spid="_x0000_s1045" type="#_x0000_t32" style="position:absolute;left:733;top:5903;width:17934;height:1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" strokecolor="windowText" strokeweight="1pt">
                        <v:stroke startarrow="open" endarrow="open"/>
                      </v:shape>
                      <v:shape id="Straight Arrow Connector 2" o:spid="_x0000_s1046" type="#_x0000_t32" style="position:absolute;left:5492;top:1131;width:8796;height:8145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" strokecolor="windowText" strokeweight="1pt">
                        <v:stroke startarrow="open" endarrow="open"/>
                      </v:shape>
                      <v:shape id="Straight Arrow Connector 3" o:spid="_x0000_s1047" type="#_x0000_t32" style="position:absolute;left:9050;top:636;width:0;height:5270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" strokecolor="windowText" strokeweight="1pt">
                        <v:stroke endarrow="open"/>
                      </v:shape>
                      <v:shape id="Half Frame 4" o:spid="_x0000_s1048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" path="m,l94069,,91829,2116,,2116,,88884r,l,xe" fillcolor="#4f81bd" strokecolor="windowText" strokeweight=".5pt">
                        <v:path arrowok="t" o:connecttype="custom" o:connectlocs="0,0;94069,0;91829,2116;0,2116;0,88884;0,88884;0,0" o:connectangles="0,0,0,0,0,0,0"/>
                      </v:shape>
                      <v:shape id="Arc 10" o:spid="_x0000_s1049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<v:path arrowok="t" o:connecttype="custom" o:connectlocs="198382,7653;282207,88885" o:connectangles="0,0"/>
                      </v:shape>
                      <v:shape id="Text Box 12" o:spid="_x0000_s1050" type="#_x0000_t202" style="position:absolute;left:3869;top:5543;width:3373;height:374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" filled="f" stroked="f" strokeweight=".5pt">
                        <v:textbox>
                          <w:txbxContent>
                            <w:p w14:paraId="582DD77F" w14:textId="4708CEBA" w:rsidR="00352694" w:rsidRPr="00456741" w:rsidRDefault="00B12673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  <w:position w:val="-6"/>
                                </w:rPr>
                                <w:object w:dxaOrig="380" w:dyaOrig="440" w14:anchorId="7148ADE6">
                                  <v:shape id="_x0000_i1030" type="#_x0000_t75" style="width:18.15pt;height:22.05pt" o:ole="">
                                    <v:imagedata r:id="rId13" o:title=""/>
                                  </v:shape>
                                  <o:OLEObject Type="Embed" ProgID="Equation.DSMT4" ShapeID="_x0000_i1030" DrawAspect="Content" ObjectID="_1796269954" r:id="rId15"/>
                                </w:object>
                              </w:r>
                              <w:r w:rsidR="00352694" w:rsidRPr="00456741">
                                <w:rPr>
                                  <w:b/>
                                  <w:bCs/>
                                  <w:i/>
                                  <w:iCs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3" o:spid="_x0000_s1051" type="#_x0000_t202" style="position:absolute;left:8692;top:3106;width:2235;height:2339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" filled="f" stroked="f" strokeweight=".5pt">
                        <v:textbox>
                          <w:txbxContent>
                            <w:p w14:paraId="314BAFD7" w14:textId="3F87208D" w:rsidR="00352694" w:rsidRPr="00EC2717" w:rsidRDefault="00352694" w:rsidP="00C138CB">
                              <w:pPr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 w:rsidRPr="00EC2717">
                                <w:rPr>
                                  <w:rFonts w:hint="cs"/>
                                  <w:b/>
                                  <w:bCs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13" o:spid="_x0000_s1052" type="#_x0000_t202" style="position:absolute;left:6241;top:3152;width:2235;height:2339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" filled="f" stroked="f" strokeweight=".5pt">
                        <v:textbox>
                          <w:txbxContent>
                            <w:p w14:paraId="6CFA90CC" w14:textId="071952B4" w:rsidR="00352694" w:rsidRPr="00EC2717" w:rsidRDefault="00352694" w:rsidP="00C138CB">
                              <w:pPr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 w:rsidRPr="00EC2717">
                                <w:rPr>
                                  <w:rFonts w:hint="cs"/>
                                  <w:b/>
                                  <w:bCs/>
                                  <w:rtl/>
                                  <w:lang w:bidi="fa-IR"/>
                                </w:rPr>
                                <w:t>۳</w:t>
                              </w:r>
                            </w:p>
                          </w:txbxContent>
                        </v:textbox>
                      </v:shape>
                      <v:shape id="Text Box 13" o:spid="_x0000_s1053" type="#_x0000_t202" style="position:absolute;left:8645;top:6183;width:2235;height:2339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" filled="f" stroked="f" strokeweight=".5pt">
                        <v:textbox>
                          <w:txbxContent>
                            <w:p w14:paraId="427A45DC" w14:textId="5B509C06" w:rsidR="00352694" w:rsidRPr="00EC2717" w:rsidRDefault="00EC2717" w:rsidP="00C138CB">
                              <w:pPr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fa-IR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3" o:spid="_x0000_s1054" type="#_x0000_t202" style="position:absolute;left:10245;top:4158;width:2234;height:2339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" filled="f" stroked="f" strokeweight=".5pt">
                        <v:textbox>
                          <w:txbxContent>
                            <w:p w14:paraId="670DC534" w14:textId="67E37B05" w:rsidR="00352694" w:rsidRPr="00EC2717" w:rsidRDefault="00352694" w:rsidP="00C138CB">
                              <w:pPr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 w:rsidRPr="00EC2717">
                                <w:rPr>
                                  <w:rFonts w:hint="cs"/>
                                  <w:b/>
                                  <w:bCs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C2717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با توجه به </w:t>
            </w:r>
            <w:r w:rsidR="00352694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شکل مقابل </w:t>
            </w:r>
            <w:r w:rsidR="00EC2717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،</w:t>
            </w:r>
            <w:r w:rsidR="00352694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اندازه زاویه های خواسته شده زیر را بنویسید.</w:t>
            </w:r>
          </w:p>
          <w:p w14:paraId="15A487E3" w14:textId="78274993" w:rsidR="00352694" w:rsidRPr="00D12A27" w:rsidRDefault="00352694" w:rsidP="00EC2717">
            <w:pPr>
              <w:spacing w:line="360" w:lineRule="auto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      </w:t>
            </w:r>
            <w:r w:rsidRPr="00D12A27">
              <w:rPr>
                <w:b/>
                <w:bCs/>
                <w:noProof/>
                <w:color w:val="000000"/>
                <w:sz w:val="26"/>
                <w:szCs w:val="26"/>
                <w:lang w:bidi="fa-IR"/>
              </w:rPr>
              <w:t xml:space="preserve"> </w:t>
            </w:r>
            <w:r w:rsidR="00EC2717" w:rsidRPr="00D12A27">
              <w:rPr>
                <w:b/>
                <w:bCs/>
                <w:position w:val="-6"/>
                <w:sz w:val="26"/>
                <w:szCs w:val="26"/>
                <w:lang w:bidi="fa-IR"/>
              </w:rPr>
              <w:object w:dxaOrig="880" w:dyaOrig="360" w14:anchorId="39B43CED">
                <v:shape id="_x0000_i1031" type="#_x0000_t75" style="width:43.45pt;height:18.8pt" o:ole="">
                  <v:imagedata r:id="rId16" o:title=""/>
                </v:shape>
                <o:OLEObject Type="Embed" ProgID="Equation.DSMT4" ShapeID="_x0000_i1031" DrawAspect="Content" ObjectID="_1796269945" r:id="rId17"/>
              </w:objec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</w:t>
            </w:r>
            <w:r w:rsidR="00EC2717" w:rsidRPr="00D12A27">
              <w:rPr>
                <w:b/>
                <w:bCs/>
                <w:position w:val="-6"/>
                <w:sz w:val="26"/>
                <w:szCs w:val="26"/>
                <w:lang w:bidi="fa-IR"/>
              </w:rPr>
              <w:object w:dxaOrig="880" w:dyaOrig="360" w14:anchorId="6C359A98">
                <v:shape id="_x0000_i1032" type="#_x0000_t75" style="width:45.4pt;height:18.8pt" o:ole="">
                  <v:imagedata r:id="rId18" o:title=""/>
                </v:shape>
                <o:OLEObject Type="Embed" ProgID="Equation.DSMT4" ShapeID="_x0000_i1032" DrawAspect="Content" ObjectID="_1796269946" r:id="rId19"/>
              </w:objec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   </w:t>
            </w:r>
          </w:p>
          <w:p w14:paraId="75DC23D5" w14:textId="771427B6" w:rsidR="00352694" w:rsidRPr="00D12A27" w:rsidRDefault="00AD4E9B" w:rsidP="00EC2717">
            <w:pPr>
              <w:spacing w:line="360" w:lineRule="auto"/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888640" behindDoc="0" locked="0" layoutInCell="1" allowOverlap="1" wp14:anchorId="51E04A18" wp14:editId="08471AF9">
                      <wp:simplePos x="0" y="0"/>
                      <wp:positionH relativeFrom="column">
                        <wp:posOffset>-116840</wp:posOffset>
                      </wp:positionH>
                      <wp:positionV relativeFrom="paragraph">
                        <wp:posOffset>416705</wp:posOffset>
                      </wp:positionV>
                      <wp:extent cx="1677621" cy="1169726"/>
                      <wp:effectExtent l="0" t="0" r="0" b="11430"/>
                      <wp:wrapNone/>
                      <wp:docPr id="53" name="Group 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77621" cy="1169726"/>
                                <a:chOff x="-72769" y="-114669"/>
                                <a:chExt cx="1677952" cy="1170148"/>
                              </a:xfrm>
                            </wpg:grpSpPr>
                            <wpg:grpSp>
                              <wpg:cNvPr id="45" name="Group 45"/>
                              <wpg:cNvGrpSpPr/>
                              <wpg:grpSpPr>
                                <a:xfrm>
                                  <a:off x="102656" y="-114669"/>
                                  <a:ext cx="1502527" cy="1101410"/>
                                  <a:chOff x="-56377" y="-114738"/>
                                  <a:chExt cx="1503159" cy="1102071"/>
                                </a:xfrm>
                              </wpg:grpSpPr>
                              <wpg:grpSp>
                                <wpg:cNvPr id="11" name="Group 11"/>
                                <wpg:cNvGrpSpPr/>
                                <wpg:grpSpPr>
                                  <a:xfrm>
                                    <a:off x="-56377" y="-114738"/>
                                    <a:ext cx="1503159" cy="1042982"/>
                                    <a:chOff x="1752341" y="-728533"/>
                                    <a:chExt cx="1818444" cy="1264280"/>
                                  </a:xfrm>
                                </wpg:grpSpPr>
                                <wpg:grpSp>
                                  <wpg:cNvPr id="466" name="Group 466"/>
                                  <wpg:cNvGrpSpPr/>
                                  <wpg:grpSpPr>
                                    <a:xfrm>
                                      <a:off x="1752341" y="-728533"/>
                                      <a:ext cx="1818444" cy="1264280"/>
                                      <a:chOff x="3676921" y="-625166"/>
                                      <a:chExt cx="1818443" cy="1264280"/>
                                    </a:xfrm>
                                  </wpg:grpSpPr>
                                  <wps:wsp>
                                    <wps:cNvPr id="470" name="Straight Arrow Connector 470"/>
                                    <wps:cNvCnPr/>
                                    <wps:spPr>
                                      <a:xfrm flipV="1">
                                        <a:off x="3676921" y="-461712"/>
                                        <a:ext cx="1448038" cy="1100826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32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99509" y="-403349"/>
                                        <a:ext cx="334989" cy="29036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8E441E5" w14:textId="2A2DF6D1" w:rsidR="00352694" w:rsidRPr="001A3703" w:rsidRDefault="0022051C" w:rsidP="00114396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</w:pPr>
                                          <w:r w:rsidRPr="00AE34A7">
                                            <w:rPr>
                                              <w:i/>
                                              <w:iCs/>
                                              <w:position w:val="-4"/>
                                              <w:sz w:val="19"/>
                                              <w:szCs w:val="19"/>
                                            </w:rPr>
                                            <w:object w:dxaOrig="260" w:dyaOrig="260" w14:anchorId="14CF89C0">
                                              <v:shape id="_x0000_i1034" type="#_x0000_t75" style="width:11.05pt;height:11.05pt" o:ole="">
                                                <v:imagedata r:id="rId20" o:title=""/>
                                              </v:shape>
                                              <o:OLEObject Type="Embed" ProgID="Equation.DSMT4" ShapeID="_x0000_i1034" DrawAspect="Content" ObjectID="_1796269955" r:id="rId21"/>
                                            </w:object>
                                          </w:r>
                                          <w:r w:rsidR="00352694"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45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68637" y="173738"/>
                                        <a:ext cx="334989" cy="29036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DBA7F21" w14:textId="557DFC84" w:rsidR="00352694" w:rsidRPr="001A3703" w:rsidRDefault="00396C91" w:rsidP="00114396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  <w:lang w:bidi="fa-IR"/>
                                            </w:rPr>
                                          </w:pPr>
                                          <w:r w:rsidRPr="00AE34A7">
                                            <w:rPr>
                                              <w:i/>
                                              <w:iCs/>
                                              <w:position w:val="-4"/>
                                              <w:sz w:val="19"/>
                                              <w:szCs w:val="19"/>
                                            </w:rPr>
                                            <w:object w:dxaOrig="255" w:dyaOrig="255" w14:anchorId="67C0E267">
                                              <v:shape id="_x0000_i1036" type="#_x0000_t75" style="width:9.75pt;height:9.75pt" o:ole="">
                                                <v:imagedata r:id="rId22" o:title=""/>
                                              </v:shape>
                                              <o:OLEObject Type="Embed" ProgID="Equation.DSMT4" ShapeID="_x0000_i1036" DrawAspect="Content" ObjectID="_1796269956" r:id="rId23"/>
                                            </w:object>
                                          </w:r>
                                          <w:r w:rsidR="00352694"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47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60374" y="-334804"/>
                                        <a:ext cx="334990" cy="29036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AF4AEA0" w14:textId="0A985084" w:rsidR="00352694" w:rsidRPr="001A3703" w:rsidRDefault="00396C91" w:rsidP="00114396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</w:pPr>
                                          <w:r w:rsidRPr="00AE34A7">
                                            <w:rPr>
                                              <w:i/>
                                              <w:iCs/>
                                              <w:position w:val="-10"/>
                                              <w:sz w:val="19"/>
                                              <w:szCs w:val="19"/>
                                            </w:rPr>
                                            <w:object w:dxaOrig="255" w:dyaOrig="255" w14:anchorId="4AAD070F">
                                              <v:shape id="_x0000_i1038" type="#_x0000_t75" style="width:11.7pt;height:11.7pt" o:ole="">
                                                <v:imagedata r:id="rId24" o:title=""/>
                                              </v:shape>
                                              <o:OLEObject Type="Embed" ProgID="Equation.DSMT4" ShapeID="_x0000_i1038" DrawAspect="Content" ObjectID="_1796269957" r:id="rId25"/>
                                            </w:object>
                                          </w:r>
                                          <w:r w:rsidR="00352694"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49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998690" y="-625166"/>
                                        <a:ext cx="334988" cy="29036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111C4E09" w14:textId="3BB079B2" w:rsidR="00352694" w:rsidRPr="001A3703" w:rsidRDefault="00396C91" w:rsidP="00114396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  <w:lang w:bidi="fa-IR"/>
                                            </w:rPr>
                                          </w:pPr>
                                          <w:r w:rsidRPr="00AE34A7">
                                            <w:rPr>
                                              <w:i/>
                                              <w:iCs/>
                                              <w:position w:val="-6"/>
                                              <w:sz w:val="19"/>
                                              <w:szCs w:val="19"/>
                                            </w:rPr>
                                            <w:object w:dxaOrig="220" w:dyaOrig="220" w14:anchorId="356F7D07">
                                              <v:shape id="_x0000_i1040" type="#_x0000_t75" style="width:9.75pt;height:9.75pt" o:ole="">
                                                <v:imagedata r:id="rId26" o:title=""/>
                                              </v:shape>
                                              <o:OLEObject Type="Embed" ProgID="Equation.DSMT4" ShapeID="_x0000_i1040" DrawAspect="Content" ObjectID="_1796269958" r:id="rId27"/>
                                            </w:object>
                                          </w:r>
                                          <w:r w:rsidR="00352694"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1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600495" y="-435339"/>
                                        <a:ext cx="334989" cy="29036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CFF47D9" w14:textId="2DF09EE6" w:rsidR="00352694" w:rsidRPr="001A3703" w:rsidRDefault="00396C91" w:rsidP="00114396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</w:rPr>
                                          </w:pPr>
                                          <w:r w:rsidRPr="00FA7038">
                                            <w:rPr>
                                              <w:i/>
                                              <w:iCs/>
                                              <w:position w:val="-6"/>
                                              <w:sz w:val="19"/>
                                              <w:szCs w:val="19"/>
                                            </w:rPr>
                                            <w:object w:dxaOrig="260" w:dyaOrig="279" w14:anchorId="7DE9CA35">
                                              <v:shape id="_x0000_i1042" type="#_x0000_t75" style="width:11.7pt;height:10.4pt" o:ole="">
                                                <v:imagedata r:id="rId28" o:title=""/>
                                              </v:shape>
                                              <o:OLEObject Type="Embed" ProgID="Equation.DSMT4" ShapeID="_x0000_i1042" DrawAspect="Content" ObjectID="_1796269959" r:id="rId29"/>
                                            </w:object>
                                          </w:r>
                                          <w:r w:rsidR="00352694"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8" name="Text Box 8"/>
                                  <wps:cNvSpPr txBox="1"/>
                                  <wps:spPr>
                                    <a:xfrm>
                                      <a:off x="1975109" y="-110219"/>
                                      <a:ext cx="346367" cy="4362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2CFF5F8" w14:textId="1D65B879" w:rsidR="00352694" w:rsidRPr="00396C91" w:rsidRDefault="00352694">
                                        <w:pPr>
                                          <w:rPr>
                                            <w:rFonts w:cs="0 Nazanin Bold"/>
                                            <w:b/>
                                            <w:bCs/>
                                            <w:sz w:val="20"/>
                                            <w:szCs w:val="20"/>
                                            <w:rtl/>
                                            <w:lang w:bidi="fa-IR"/>
                                          </w:rPr>
                                        </w:pPr>
                                        <w:r w:rsidRPr="00396C91">
                                          <w:rPr>
                                            <w:rFonts w:cs="0 Nazanin Bold" w:hint="cs"/>
                                            <w:b/>
                                            <w:bCs/>
                                            <w:sz w:val="20"/>
                                            <w:szCs w:val="20"/>
                                            <w:rtl/>
                                            <w:lang w:bidi="fa-IR"/>
                                          </w:rPr>
                                          <w:t>۱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1" name="Straight Arrow Connector 41"/>
                                <wps:cNvCnPr/>
                                <wps:spPr>
                                  <a:xfrm>
                                    <a:off x="243839" y="238063"/>
                                    <a:ext cx="0" cy="749270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3" name="Straight Arrow Connector 43"/>
                                <wps:cNvCnPr/>
                                <wps:spPr>
                                  <a:xfrm>
                                    <a:off x="238169" y="237186"/>
                                    <a:ext cx="1002921" cy="0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48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0300" y="816085"/>
                                  <a:ext cx="238106" cy="2393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B05A450" w14:textId="3E9FF2A5" w:rsidR="00396C91" w:rsidRPr="001A3703" w:rsidRDefault="00396C91" w:rsidP="00396C91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</w:pPr>
                                    <w:r w:rsidRPr="00396C91">
                                      <w:rPr>
                                        <w:i/>
                                        <w:iCs/>
                                        <w:position w:val="-6"/>
                                        <w:sz w:val="19"/>
                                        <w:szCs w:val="19"/>
                                      </w:rPr>
                                      <w:object w:dxaOrig="220" w:dyaOrig="220" w14:anchorId="451D95B9">
                                        <v:shape id="_x0000_i1044" type="#_x0000_t75" style="width:9.75pt;height:9.75pt" o:ole="">
                                          <v:imagedata r:id="rId30" o:title=""/>
                                        </v:shape>
                                        <o:OLEObject Type="Embed" ProgID="Equation.DSMT4" ShapeID="_x0000_i1044" DrawAspect="Content" ObjectID="_1796269960" r:id="rId31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71323" tIns="35662" rIns="71323" bIns="35662" anchor="t" anchorCtr="0" upright="1">
                                <a:noAutofit/>
                              </wps:bodyPr>
                            </wps:wsp>
                            <wps:wsp>
                              <wps:cNvPr id="49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72769" y="754777"/>
                                  <a:ext cx="276727" cy="2393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6C8F401" w14:textId="4729A7FA" w:rsidR="00396C91" w:rsidRPr="001A3703" w:rsidRDefault="00396C91" w:rsidP="00396C91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</w:pPr>
                                    <w:r w:rsidRPr="00396C91">
                                      <w:rPr>
                                        <w:i/>
                                        <w:iCs/>
                                        <w:position w:val="-6"/>
                                        <w:sz w:val="19"/>
                                        <w:szCs w:val="19"/>
                                      </w:rPr>
                                      <w:object w:dxaOrig="180" w:dyaOrig="260" w14:anchorId="379F5692">
                                        <v:shape id="_x0000_i1046" type="#_x0000_t75" style="width:7.8pt;height:11.7pt" o:ole="">
                                          <v:imagedata r:id="rId32" o:title=""/>
                                        </v:shape>
                                        <o:OLEObject Type="Embed" ProgID="Equation.DSMT4" ShapeID="_x0000_i1046" DrawAspect="Content" ObjectID="_1796269961" r:id="rId33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71323" tIns="35662" rIns="71323" bIns="35662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1E04A18" id="Group 53" o:spid="_x0000_s1055" style="position:absolute;left:0;text-align:left;margin-left:-9.2pt;margin-top:32.8pt;width:132.1pt;height:92.1pt;z-index:251888640;mso-width-relative:margin;mso-height-relative:margin" coordorigin="-727,-1146" coordsize="16779,11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">
                      <v:group id="Group 45" o:spid="_x0000_s1056" style="position:absolute;left:1026;top:-1146;width:15025;height:11013" coordorigin="-563,-1147" coordsize="15031,1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  <v:group id="Group 11" o:spid="_x0000_s1057" style="position:absolute;left:-563;top:-1147;width:15030;height:10429" coordorigin="17523,-7285" coordsize="18184,12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  <v:group id="Group 466" o:spid="_x0000_s1058" style="position:absolute;left:17523;top:-7285;width:18184;height:12642" coordorigin="36769,-6251" coordsize="18184,12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OGX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">
                            <v:shape id="Straight Arrow Connector 470" o:spid="_x0000_s1059" type="#_x0000_t32" style="position:absolute;left:36769;top:-4617;width:14480;height:110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" strokecolor="black [3213]" strokeweight="1.5pt">
                              <v:stroke startarrow="block" endarrow="block"/>
                            </v:shape>
                            <v:shape id="Text Box 255" o:spid="_x0000_s1060" type="#_x0000_t202" style="position:absolute;left:37995;top:-4033;width:3349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" filled="f" stroked="f">
                              <v:textbox inset="1.98119mm,.99061mm,1.98119mm,.99061mm">
                                <w:txbxContent>
                                  <w:p w14:paraId="78E441E5" w14:textId="2A2DF6D1" w:rsidR="00352694" w:rsidRPr="001A3703" w:rsidRDefault="0022051C" w:rsidP="00114396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</w:pPr>
                                    <w:r w:rsidRPr="00AE34A7">
                                      <w:rPr>
                                        <w:i/>
                                        <w:iCs/>
                                        <w:position w:val="-4"/>
                                        <w:sz w:val="19"/>
                                        <w:szCs w:val="19"/>
                                      </w:rPr>
                                      <w:object w:dxaOrig="260" w:dyaOrig="260" w14:anchorId="14CF89C0">
                                        <v:shape id="_x0000_i1034" type="#_x0000_t75" style="width:11.05pt;height:11.05pt" o:ole="">
                                          <v:imagedata r:id="rId20" o:title=""/>
                                        </v:shape>
                                        <o:OLEObject Type="Embed" ProgID="Equation.DSMT4" ShapeID="_x0000_i1034" DrawAspect="Content" ObjectID="_1796269955" r:id="rId34"/>
                                      </w:object>
                                    </w:r>
                                    <w:r w:rsidR="00352694"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255" o:spid="_x0000_s1061" type="#_x0000_t202" style="position:absolute;left:37686;top:1737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" filled="f" stroked="f">
                              <v:textbox inset="1.98119mm,.99061mm,1.98119mm,.99061mm">
                                <w:txbxContent>
                                  <w:p w14:paraId="6DBA7F21" w14:textId="557DFC84" w:rsidR="00352694" w:rsidRPr="001A3703" w:rsidRDefault="00396C91" w:rsidP="00114396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  <w:lang w:bidi="fa-IR"/>
                                      </w:rPr>
                                    </w:pPr>
                                    <w:r w:rsidRPr="00AE34A7">
                                      <w:rPr>
                                        <w:i/>
                                        <w:iCs/>
                                        <w:position w:val="-4"/>
                                        <w:sz w:val="19"/>
                                        <w:szCs w:val="19"/>
                                      </w:rPr>
                                      <w:object w:dxaOrig="255" w:dyaOrig="255" w14:anchorId="67C0E267">
                                        <v:shape id="_x0000_i1036" type="#_x0000_t75" style="width:9.75pt;height:9.75pt" o:ole="">
                                          <v:imagedata r:id="rId22" o:title=""/>
                                        </v:shape>
                                        <o:OLEObject Type="Embed" ProgID="Equation.DSMT4" ShapeID="_x0000_i1036" DrawAspect="Content" ObjectID="_1796269956" r:id="rId35"/>
                                      </w:object>
                                    </w:r>
                                    <w:r w:rsidR="00352694"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255" o:spid="_x0000_s1062" type="#_x0000_t202" style="position:absolute;left:51603;top:-3348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" filled="f" stroked="f">
                              <v:textbox inset="1.98119mm,.99061mm,1.98119mm,.99061mm">
                                <w:txbxContent>
                                  <w:p w14:paraId="6AF4AEA0" w14:textId="0A985084" w:rsidR="00352694" w:rsidRPr="001A3703" w:rsidRDefault="00396C91" w:rsidP="00114396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</w:pPr>
                                    <w:r w:rsidRPr="00AE34A7">
                                      <w:rPr>
                                        <w:i/>
                                        <w:iCs/>
                                        <w:position w:val="-10"/>
                                        <w:sz w:val="19"/>
                                        <w:szCs w:val="19"/>
                                      </w:rPr>
                                      <w:object w:dxaOrig="255" w:dyaOrig="255" w14:anchorId="4AAD070F">
                                        <v:shape id="_x0000_i1038" type="#_x0000_t75" style="width:11.7pt;height:11.7pt" o:ole="">
                                          <v:imagedata r:id="rId24" o:title=""/>
                                        </v:shape>
                                        <o:OLEObject Type="Embed" ProgID="Equation.DSMT4" ShapeID="_x0000_i1038" DrawAspect="Content" ObjectID="_1796269957" r:id="rId36"/>
                                      </w:object>
                                    </w:r>
                                    <w:r w:rsidR="00352694"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255" o:spid="_x0000_s1063" type="#_x0000_t202" style="position:absolute;left:49986;top:-6251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" filled="f" stroked="f">
                              <v:textbox inset="1.98119mm,.99061mm,1.98119mm,.99061mm">
                                <w:txbxContent>
                                  <w:p w14:paraId="111C4E09" w14:textId="3BB079B2" w:rsidR="00352694" w:rsidRPr="001A3703" w:rsidRDefault="00396C91" w:rsidP="00114396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  <w:lang w:bidi="fa-IR"/>
                                      </w:rPr>
                                    </w:pPr>
                                    <w:r w:rsidRPr="00AE34A7">
                                      <w:rPr>
                                        <w:i/>
                                        <w:iCs/>
                                        <w:position w:val="-6"/>
                                        <w:sz w:val="19"/>
                                        <w:szCs w:val="19"/>
                                      </w:rPr>
                                      <w:object w:dxaOrig="220" w:dyaOrig="220" w14:anchorId="356F7D07">
                                        <v:shape id="_x0000_i1040" type="#_x0000_t75" style="width:9.75pt;height:9.75pt" o:ole="">
                                          <v:imagedata r:id="rId26" o:title=""/>
                                        </v:shape>
                                        <o:OLEObject Type="Embed" ProgID="Equation.DSMT4" ShapeID="_x0000_i1040" DrawAspect="Content" ObjectID="_1796269958" r:id="rId37"/>
                                      </w:object>
                                    </w:r>
                                    <w:r w:rsidR="00352694"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255" o:spid="_x0000_s1064" type="#_x0000_t202" style="position:absolute;left:46004;top:-4353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" filled="f" stroked="f">
                              <v:textbox inset="1.98119mm,.99061mm,1.98119mm,.99061mm">
                                <w:txbxContent>
                                  <w:p w14:paraId="0CFF47D9" w14:textId="2DF09EE6" w:rsidR="00352694" w:rsidRPr="001A3703" w:rsidRDefault="00396C91" w:rsidP="00114396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</w:rPr>
                                    </w:pPr>
                                    <w:r w:rsidRPr="00FA7038">
                                      <w:rPr>
                                        <w:i/>
                                        <w:iCs/>
                                        <w:position w:val="-6"/>
                                        <w:sz w:val="19"/>
                                        <w:szCs w:val="19"/>
                                      </w:rPr>
                                      <w:object w:dxaOrig="260" w:dyaOrig="279" w14:anchorId="7DE9CA35">
                                        <v:shape id="_x0000_i1042" type="#_x0000_t75" style="width:11.7pt;height:10.4pt" o:ole="">
                                          <v:imagedata r:id="rId28" o:title=""/>
                                        </v:shape>
                                        <o:OLEObject Type="Embed" ProgID="Equation.DSMT4" ShapeID="_x0000_i1042" DrawAspect="Content" ObjectID="_1796269959" r:id="rId38"/>
                                      </w:object>
                                    </w:r>
                                    <w:r w:rsidR="00352694"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8" o:spid="_x0000_s1065" type="#_x0000_t202" style="position:absolute;left:19751;top:-1102;width:3463;height:4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    <v:textbox>
                              <w:txbxContent>
                                <w:p w14:paraId="22CFF5F8" w14:textId="1D65B879" w:rsidR="00352694" w:rsidRPr="00396C91" w:rsidRDefault="00352694">
                                  <w:pPr>
                                    <w:rPr>
                                      <w:rFonts w:cs="0 Nazanin Bold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 w:rsidRPr="00396C91">
                                    <w:rPr>
                                      <w:rFonts w:cs="0 Nazanin Bold"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۱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Straight Arrow Connector 41" o:spid="_x0000_s1066" type="#_x0000_t32" style="position:absolute;left:2438;top:2380;width:0;height:749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" strokecolor="black [3213]" strokeweight="1.5pt">
                          <v:stroke endarrow="block"/>
                        </v:shape>
                        <v:shape id="Straight Arrow Connector 43" o:spid="_x0000_s1067" type="#_x0000_t32" style="position:absolute;left:2381;top:2371;width:100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" strokecolor="black [3213]" strokeweight="1.5pt">
                          <v:stroke endarrow="block"/>
                        </v:shape>
                      </v:group>
                      <v:shape id="Text Box 255" o:spid="_x0000_s1068" type="#_x0000_t202" style="position:absolute;left:4203;top:8160;width:2381;height:2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" filled="f" stroked="f">
                        <v:textbox inset="1.98119mm,.99061mm,1.98119mm,.99061mm">
                          <w:txbxContent>
                            <w:p w14:paraId="1B05A450" w14:textId="3E9FF2A5" w:rsidR="00396C91" w:rsidRPr="001A3703" w:rsidRDefault="00396C91" w:rsidP="00396C91">
                              <w:pPr>
                                <w:rPr>
                                  <w:i/>
                                  <w:iCs/>
                                  <w:sz w:val="19"/>
                                  <w:szCs w:val="19"/>
                                  <w:rtl/>
                                </w:rPr>
                              </w:pPr>
                              <w:r w:rsidRPr="00396C91">
                                <w:rPr>
                                  <w:i/>
                                  <w:iCs/>
                                  <w:position w:val="-6"/>
                                  <w:sz w:val="19"/>
                                  <w:szCs w:val="19"/>
                                </w:rPr>
                                <w:object w:dxaOrig="220" w:dyaOrig="220" w14:anchorId="451D95B9">
                                  <v:shape id="_x0000_i1044" type="#_x0000_t75" style="width:9.75pt;height:9.75pt" o:ole="">
                                    <v:imagedata r:id="rId30" o:title=""/>
                                  </v:shape>
                                  <o:OLEObject Type="Embed" ProgID="Equation.DSMT4" ShapeID="_x0000_i1044" DrawAspect="Content" ObjectID="_1796269960" r:id="rId39"/>
                                </w:object>
                              </w:r>
                              <w:r>
                                <w:rPr>
                                  <w:i/>
                                  <w:iCs/>
                                  <w:sz w:val="19"/>
                                  <w:szCs w:val="19"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55" o:spid="_x0000_s1069" type="#_x0000_t202" style="position:absolute;left:-727;top:7547;width:2766;height:2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" filled="f" stroked="f">
                        <v:textbox inset="1.98119mm,.99061mm,1.98119mm,.99061mm">
                          <w:txbxContent>
                            <w:p w14:paraId="76C8F401" w14:textId="4729A7FA" w:rsidR="00396C91" w:rsidRPr="001A3703" w:rsidRDefault="00396C91" w:rsidP="00396C91">
                              <w:pPr>
                                <w:rPr>
                                  <w:i/>
                                  <w:iCs/>
                                  <w:sz w:val="19"/>
                                  <w:szCs w:val="19"/>
                                  <w:rtl/>
                                </w:rPr>
                              </w:pPr>
                              <w:r w:rsidRPr="00396C91">
                                <w:rPr>
                                  <w:i/>
                                  <w:iCs/>
                                  <w:position w:val="-6"/>
                                  <w:sz w:val="19"/>
                                  <w:szCs w:val="19"/>
                                </w:rPr>
                                <w:object w:dxaOrig="180" w:dyaOrig="260" w14:anchorId="379F5692">
                                  <v:shape id="_x0000_i1046" type="#_x0000_t75" style="width:7.8pt;height:11.7pt" o:ole="">
                                    <v:imagedata r:id="rId32" o:title=""/>
                                  </v:shape>
                                  <o:OLEObject Type="Embed" ProgID="Equation.DSMT4" ShapeID="_x0000_i1046" DrawAspect="Content" ObjectID="_1796269961" r:id="rId40"/>
                                </w:object>
                              </w:r>
                              <w:r>
                                <w:rPr>
                                  <w:i/>
                                  <w:iCs/>
                                  <w:sz w:val="19"/>
                                  <w:szCs w:val="19"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352694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      </w:t>
            </w:r>
            <w:r w:rsidR="00EC2717" w:rsidRPr="00D12A27">
              <w:rPr>
                <w:b/>
                <w:bCs/>
                <w:position w:val="-6"/>
                <w:sz w:val="26"/>
                <w:szCs w:val="26"/>
                <w:lang w:bidi="fa-IR"/>
              </w:rPr>
              <w:object w:dxaOrig="900" w:dyaOrig="360" w14:anchorId="7358A0BE">
                <v:shape id="_x0000_i1047" type="#_x0000_t75" style="width:45.4pt;height:18.8pt" o:ole="">
                  <v:imagedata r:id="rId41" o:title=""/>
                </v:shape>
                <o:OLEObject Type="Embed" ProgID="Equation.DSMT4" ShapeID="_x0000_i1047" DrawAspect="Content" ObjectID="_1796269947" r:id="rId42"/>
              </w:object>
            </w:r>
            <w:r w:rsidR="00352694"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</w:t>
            </w:r>
            <w:r w:rsidR="00EC2717" w:rsidRPr="00D12A27">
              <w:rPr>
                <w:b/>
                <w:bCs/>
                <w:position w:val="-6"/>
                <w:sz w:val="26"/>
                <w:szCs w:val="26"/>
                <w:lang w:bidi="fa-IR"/>
              </w:rPr>
              <w:object w:dxaOrig="900" w:dyaOrig="360" w14:anchorId="3F9684A6">
                <v:shape id="_x0000_i1048" type="#_x0000_t75" style="width:45.4pt;height:18.8pt" o:ole="">
                  <v:imagedata r:id="rId43" o:title=""/>
                </v:shape>
                <o:OLEObject Type="Embed" ProgID="Equation.DSMT4" ShapeID="_x0000_i1048" DrawAspect="Content" ObjectID="_1796269948" r:id="rId44"/>
              </w:object>
            </w:r>
            <w:r w:rsidR="00352694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          </w:t>
            </w:r>
            <w:bookmarkStart w:id="0" w:name="_GoBack"/>
            <w:bookmarkEnd w:id="0"/>
          </w:p>
        </w:tc>
        <w:tc>
          <w:tcPr>
            <w:tcW w:w="574" w:type="dxa"/>
            <w:vAlign w:val="center"/>
          </w:tcPr>
          <w:p w14:paraId="1957A834" w14:textId="59337707" w:rsidR="00352694" w:rsidRPr="00D12A27" w:rsidRDefault="00966132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352694" w:rsidRPr="00D12A27" w14:paraId="4B34AD43" w14:textId="77777777" w:rsidTr="00AD4E9B">
        <w:trPr>
          <w:trHeight w:val="1654"/>
          <w:jc w:val="center"/>
        </w:trPr>
        <w:tc>
          <w:tcPr>
            <w:tcW w:w="572" w:type="dxa"/>
          </w:tcPr>
          <w:p w14:paraId="406A3F13" w14:textId="1AE12B15" w:rsidR="00352694" w:rsidRPr="00D12A2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6</w:t>
            </w:r>
          </w:p>
        </w:tc>
        <w:tc>
          <w:tcPr>
            <w:tcW w:w="9640" w:type="dxa"/>
            <w:gridSpan w:val="3"/>
          </w:tcPr>
          <w:p w14:paraId="6EBE84A2" w14:textId="2FA8BAD4" w:rsidR="00174FA9" w:rsidRPr="00D12A27" w:rsidRDefault="00174FA9" w:rsidP="001370E1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>با توجه به شکل مقابل هر یک از موارد خواسته شده را بنویسید.</w:t>
            </w:r>
            <w:r w:rsidR="00396C91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</w:t>
            </w:r>
          </w:p>
          <w:p w14:paraId="1BB535AA" w14:textId="2BCA928D" w:rsidR="00352694" w:rsidRPr="00D12A27" w:rsidRDefault="00352694" w:rsidP="001370E1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الف) </w:t>
            </w:r>
            <w:r w:rsidR="008D08FE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نام </w:t>
            </w:r>
            <w:r w:rsidR="001370E1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>یک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پاره خط: 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...............</w:t>
            </w:r>
            <w:r w:rsidR="001370E1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           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ب) </w:t>
            </w:r>
            <w:r w:rsidR="008D08FE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نام </w:t>
            </w:r>
            <w:r w:rsidR="00EC2717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>ی</w:t>
            </w:r>
            <w:r w:rsidR="001370E1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>ک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نیم خط : 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...............</w:t>
            </w:r>
            <w:r w:rsidR="00BA3193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</w:t>
            </w:r>
          </w:p>
          <w:p w14:paraId="47028269" w14:textId="5AF99C9A" w:rsidR="00352694" w:rsidRPr="00D12A27" w:rsidRDefault="00352694" w:rsidP="00EC2717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ج) </w:t>
            </w:r>
            <w:r w:rsidR="008D08FE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نام 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یک خط راست : 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...............</w:t>
            </w:r>
            <w:r w:rsidR="001370E1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      </w:t>
            </w:r>
            <w:r w:rsidR="008D08FE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 </w:t>
            </w:r>
            <w:r w:rsidR="001370E1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د) </w:t>
            </w:r>
            <w:r w:rsidR="003A00B5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زاویه </w:t>
            </w:r>
            <w:r w:rsidR="003A00B5" w:rsidRPr="00D12A27">
              <w:rPr>
                <w:b/>
                <w:bCs/>
                <w:noProof/>
                <w:color w:val="000000"/>
                <w:position w:val="-14"/>
                <w:sz w:val="26"/>
                <w:szCs w:val="26"/>
                <w:lang w:bidi="fa-IR"/>
              </w:rPr>
              <w:object w:dxaOrig="340" w:dyaOrig="460" w14:anchorId="729025CC">
                <v:shape id="_x0000_i1049" type="#_x0000_t75" style="width:18.15pt;height:22.05pt" o:ole="">
                  <v:imagedata r:id="rId45" o:title=""/>
                </v:shape>
                <o:OLEObject Type="Embed" ProgID="Equation.DSMT4" ShapeID="_x0000_i1049" DrawAspect="Content" ObjectID="_1796269949" r:id="rId46"/>
              </w:object>
            </w:r>
            <w:r w:rsidR="003A00B5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</w:t>
            </w:r>
            <w:r w:rsidR="00FE7785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را </w:t>
            </w:r>
            <w:r w:rsidR="003A00B5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با سه حرف</w:t>
            </w:r>
            <w:r w:rsidR="00FE7785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بنویسید</w:t>
            </w:r>
            <w:r w:rsidR="003A00B5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: ...............</w:t>
            </w:r>
          </w:p>
        </w:tc>
        <w:tc>
          <w:tcPr>
            <w:tcW w:w="574" w:type="dxa"/>
            <w:vAlign w:val="center"/>
          </w:tcPr>
          <w:p w14:paraId="4651CD10" w14:textId="107BDE8E" w:rsidR="00352694" w:rsidRPr="00D12A27" w:rsidRDefault="00BA3193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۱</w:t>
            </w:r>
          </w:p>
        </w:tc>
      </w:tr>
      <w:tr w:rsidR="00352694" w:rsidRPr="00D12A27" w14:paraId="24F6ABEC" w14:textId="77777777" w:rsidTr="00144CB9">
        <w:trPr>
          <w:trHeight w:val="1299"/>
          <w:jc w:val="center"/>
        </w:trPr>
        <w:tc>
          <w:tcPr>
            <w:tcW w:w="572" w:type="dxa"/>
          </w:tcPr>
          <w:p w14:paraId="56BB3F4B" w14:textId="36D1B2A3" w:rsidR="00352694" w:rsidRPr="00D12A2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7</w:t>
            </w:r>
          </w:p>
        </w:tc>
        <w:tc>
          <w:tcPr>
            <w:tcW w:w="9640" w:type="dxa"/>
            <w:gridSpan w:val="3"/>
          </w:tcPr>
          <w:p w14:paraId="71076043" w14:textId="4304DFAD" w:rsidR="00144CB9" w:rsidRDefault="005D1B5C" w:rsidP="00BA3193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>
              <w:rPr>
                <w:b/>
                <w:bCs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869184" behindDoc="0" locked="0" layoutInCell="1" allowOverlap="1" wp14:anchorId="41CEA89D" wp14:editId="1CA8308B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193675</wp:posOffset>
                      </wp:positionV>
                      <wp:extent cx="514350" cy="239395"/>
                      <wp:effectExtent l="0" t="0" r="19050" b="8255"/>
                      <wp:wrapNone/>
                      <wp:docPr id="26" name="Group 2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14350" cy="239395"/>
                                <a:chOff x="0" y="0"/>
                                <a:chExt cx="514950" cy="239874"/>
                              </a:xfrm>
                            </wpg:grpSpPr>
                            <wps:wsp>
                              <wps:cNvPr id="15" name="Rectangle 15"/>
                              <wps:cNvSpPr/>
                              <wps:spPr>
                                <a:xfrm flipV="1">
                                  <a:off x="0" y="30892"/>
                                  <a:ext cx="514950" cy="176083"/>
                                </a:xfrm>
                                <a:custGeom>
                                  <a:avLst/>
                                  <a:gdLst>
                                    <a:gd name="connsiteX0" fmla="*/ 0 w 514350"/>
                                    <a:gd name="connsiteY0" fmla="*/ 0 h 175895"/>
                                    <a:gd name="connsiteX1" fmla="*/ 514350 w 514350"/>
                                    <a:gd name="connsiteY1" fmla="*/ 0 h 175895"/>
                                    <a:gd name="connsiteX2" fmla="*/ 514350 w 514350"/>
                                    <a:gd name="connsiteY2" fmla="*/ 175895 h 175895"/>
                                    <a:gd name="connsiteX3" fmla="*/ 0 w 514350"/>
                                    <a:gd name="connsiteY3" fmla="*/ 175895 h 175895"/>
                                    <a:gd name="connsiteX4" fmla="*/ 0 w 514350"/>
                                    <a:gd name="connsiteY4" fmla="*/ 0 h 175895"/>
                                    <a:gd name="connsiteX0" fmla="*/ 0 w 514350"/>
                                    <a:gd name="connsiteY0" fmla="*/ 0 h 175895"/>
                                    <a:gd name="connsiteX1" fmla="*/ 514350 w 514350"/>
                                    <a:gd name="connsiteY1" fmla="*/ 0 h 175895"/>
                                    <a:gd name="connsiteX2" fmla="*/ 351971 w 514350"/>
                                    <a:gd name="connsiteY2" fmla="*/ 175895 h 175895"/>
                                    <a:gd name="connsiteX3" fmla="*/ 0 w 514350"/>
                                    <a:gd name="connsiteY3" fmla="*/ 175895 h 175895"/>
                                    <a:gd name="connsiteX4" fmla="*/ 0 w 514350"/>
                                    <a:gd name="connsiteY4" fmla="*/ 0 h 17589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514350" h="175895">
                                      <a:moveTo>
                                        <a:pt x="0" y="0"/>
                                      </a:moveTo>
                                      <a:lnTo>
                                        <a:pt x="514350" y="0"/>
                                      </a:lnTo>
                                      <a:lnTo>
                                        <a:pt x="351971" y="175895"/>
                                      </a:lnTo>
                                      <a:lnTo>
                                        <a:pt x="0" y="175895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713" y="0"/>
                                  <a:ext cx="277112" cy="2398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23062CD1" w14:textId="10097A54" w:rsidR="00757B11" w:rsidRPr="00757B11" w:rsidRDefault="00757B11" w:rsidP="00757B11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rtl/>
                                        <w:lang w:bidi="fa-IR"/>
                                      </w:rPr>
                                    </w:pPr>
                                    <w:r w:rsidRPr="00757B11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71323" tIns="35662" rIns="71323" bIns="35662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1CEA89D" id="Group 26" o:spid="_x0000_s1070" style="position:absolute;left:0;text-align:left;margin-left:5.4pt;margin-top:15.25pt;width:40.5pt;height:18.85pt;z-index:251869184" coordsize="514950,2398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">
                      <v:shape id="Rectangle 15" o:spid="_x0000_s1071" style="position:absolute;top:30892;width:514950;height:176083;flip:y;visibility:visible;mso-wrap-style:square;v-text-anchor:middle" coordsize="514350,175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" path="m,l514350,,351971,175895,,175895,,xe" filled="f" strokecolor="black [3213]" strokeweight="1.5pt">
                        <v:path arrowok="t" o:connecttype="custom" o:connectlocs="0,0;514950,0;352382,176083;0,176083;0,0" o:connectangles="0,0,0,0,0"/>
                      </v:shape>
                      <v:shape id="Text Box 255" o:spid="_x0000_s1072" type="#_x0000_t202" style="position:absolute;left:24713;width:277112;height:239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" filled="f" stroked="f">
                        <v:textbox inset="1.98119mm,.99061mm,1.98119mm,.99061mm">
                          <w:txbxContent>
                            <w:p w14:paraId="23062CD1" w14:textId="10097A54" w:rsidR="00757B11" w:rsidRPr="00757B11" w:rsidRDefault="00757B11" w:rsidP="00757B11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rtl/>
                                  <w:lang w:bidi="fa-IR"/>
                                </w:rPr>
                              </w:pPr>
                              <w:r w:rsidRPr="00757B11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lang w:bidi="fa-I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872256" behindDoc="0" locked="0" layoutInCell="1" allowOverlap="1" wp14:anchorId="75C3730D" wp14:editId="7B5AF6C5">
                      <wp:simplePos x="0" y="0"/>
                      <wp:positionH relativeFrom="column">
                        <wp:posOffset>711200</wp:posOffset>
                      </wp:positionH>
                      <wp:positionV relativeFrom="paragraph">
                        <wp:posOffset>345440</wp:posOffset>
                      </wp:positionV>
                      <wp:extent cx="514350" cy="239395"/>
                      <wp:effectExtent l="0" t="0" r="19050" b="8255"/>
                      <wp:wrapNone/>
                      <wp:docPr id="33" name="Group 3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14350" cy="239395"/>
                                <a:chOff x="0" y="0"/>
                                <a:chExt cx="514950" cy="239395"/>
                              </a:xfrm>
                            </wpg:grpSpPr>
                            <wps:wsp>
                              <wps:cNvPr id="16" name="Rectangle 15"/>
                              <wps:cNvSpPr/>
                              <wps:spPr>
                                <a:xfrm flipV="1">
                                  <a:off x="0" y="25758"/>
                                  <a:ext cx="514950" cy="176083"/>
                                </a:xfrm>
                                <a:custGeom>
                                  <a:avLst/>
                                  <a:gdLst>
                                    <a:gd name="connsiteX0" fmla="*/ 0 w 514350"/>
                                    <a:gd name="connsiteY0" fmla="*/ 0 h 175895"/>
                                    <a:gd name="connsiteX1" fmla="*/ 514350 w 514350"/>
                                    <a:gd name="connsiteY1" fmla="*/ 0 h 175895"/>
                                    <a:gd name="connsiteX2" fmla="*/ 514350 w 514350"/>
                                    <a:gd name="connsiteY2" fmla="*/ 175895 h 175895"/>
                                    <a:gd name="connsiteX3" fmla="*/ 0 w 514350"/>
                                    <a:gd name="connsiteY3" fmla="*/ 175895 h 175895"/>
                                    <a:gd name="connsiteX4" fmla="*/ 0 w 514350"/>
                                    <a:gd name="connsiteY4" fmla="*/ 0 h 175895"/>
                                    <a:gd name="connsiteX0" fmla="*/ 0 w 514350"/>
                                    <a:gd name="connsiteY0" fmla="*/ 0 h 175895"/>
                                    <a:gd name="connsiteX1" fmla="*/ 514350 w 514350"/>
                                    <a:gd name="connsiteY1" fmla="*/ 0 h 175895"/>
                                    <a:gd name="connsiteX2" fmla="*/ 351971 w 514350"/>
                                    <a:gd name="connsiteY2" fmla="*/ 175895 h 175895"/>
                                    <a:gd name="connsiteX3" fmla="*/ 0 w 514350"/>
                                    <a:gd name="connsiteY3" fmla="*/ 175895 h 175895"/>
                                    <a:gd name="connsiteX4" fmla="*/ 0 w 514350"/>
                                    <a:gd name="connsiteY4" fmla="*/ 0 h 17589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514350" h="175895">
                                      <a:moveTo>
                                        <a:pt x="0" y="0"/>
                                      </a:moveTo>
                                      <a:lnTo>
                                        <a:pt x="514350" y="0"/>
                                      </a:lnTo>
                                      <a:lnTo>
                                        <a:pt x="351971" y="175895"/>
                                      </a:lnTo>
                                      <a:lnTo>
                                        <a:pt x="0" y="175895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637" y="0"/>
                                  <a:ext cx="276789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3E14A599" w14:textId="2B6ECD27" w:rsidR="00757B11" w:rsidRPr="00757B11" w:rsidRDefault="00757B11" w:rsidP="00757B11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lang w:bidi="fa-IR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71323" tIns="35662" rIns="71323" bIns="35662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5C3730D" id="Group 33" o:spid="_x0000_s1073" style="position:absolute;left:0;text-align:left;margin-left:56pt;margin-top:27.2pt;width:40.5pt;height:18.85pt;z-index:251872256" coordsize="514950,239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">
                      <v:shape id="Rectangle 15" o:spid="_x0000_s1074" style="position:absolute;top:25758;width:514950;height:176083;flip:y;visibility:visible;mso-wrap-style:square;v-text-anchor:middle" coordsize="514350,175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" path="m,l514350,,351971,175895,,175895,,xe" filled="f" strokecolor="black [3213]" strokeweight="1.5pt">
                        <v:path arrowok="t" o:connecttype="custom" o:connectlocs="0,0;514950,0;352382,176083;0,176083;0,0" o:connectangles="0,0,0,0,0"/>
                      </v:shape>
                      <v:shape id="Text Box 255" o:spid="_x0000_s1075" type="#_x0000_t202" style="position:absolute;left:38637;width:276789;height:239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" filled="f" stroked="f">
                        <v:textbox inset="1.98119mm,.99061mm,1.98119mm,.99061mm">
                          <w:txbxContent>
                            <w:p w14:paraId="3E14A599" w14:textId="2B6ECD27" w:rsidR="00757B11" w:rsidRPr="00757B11" w:rsidRDefault="00757B11" w:rsidP="00757B11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lang w:bidi="fa-IR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b/>
                <w:bCs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875328" behindDoc="0" locked="0" layoutInCell="1" allowOverlap="1" wp14:anchorId="55C9A4D8" wp14:editId="6BB9DF32">
                      <wp:simplePos x="0" y="0"/>
                      <wp:positionH relativeFrom="column">
                        <wp:posOffset>194310</wp:posOffset>
                      </wp:positionH>
                      <wp:positionV relativeFrom="paragraph">
                        <wp:posOffset>513715</wp:posOffset>
                      </wp:positionV>
                      <wp:extent cx="514350" cy="239395"/>
                      <wp:effectExtent l="0" t="0" r="19050" b="8255"/>
                      <wp:wrapNone/>
                      <wp:docPr id="34" name="Group 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14350" cy="239395"/>
                                <a:chOff x="0" y="0"/>
                                <a:chExt cx="514950" cy="239395"/>
                              </a:xfrm>
                            </wpg:grpSpPr>
                            <wps:wsp>
                              <wps:cNvPr id="22" name="Rectangle 15"/>
                              <wps:cNvSpPr/>
                              <wps:spPr>
                                <a:xfrm flipH="1" flipV="1">
                                  <a:off x="0" y="32197"/>
                                  <a:ext cx="514950" cy="176083"/>
                                </a:xfrm>
                                <a:custGeom>
                                  <a:avLst/>
                                  <a:gdLst>
                                    <a:gd name="connsiteX0" fmla="*/ 0 w 514350"/>
                                    <a:gd name="connsiteY0" fmla="*/ 0 h 175895"/>
                                    <a:gd name="connsiteX1" fmla="*/ 514350 w 514350"/>
                                    <a:gd name="connsiteY1" fmla="*/ 0 h 175895"/>
                                    <a:gd name="connsiteX2" fmla="*/ 514350 w 514350"/>
                                    <a:gd name="connsiteY2" fmla="*/ 175895 h 175895"/>
                                    <a:gd name="connsiteX3" fmla="*/ 0 w 514350"/>
                                    <a:gd name="connsiteY3" fmla="*/ 175895 h 175895"/>
                                    <a:gd name="connsiteX4" fmla="*/ 0 w 514350"/>
                                    <a:gd name="connsiteY4" fmla="*/ 0 h 175895"/>
                                    <a:gd name="connsiteX0" fmla="*/ 0 w 514350"/>
                                    <a:gd name="connsiteY0" fmla="*/ 0 h 175895"/>
                                    <a:gd name="connsiteX1" fmla="*/ 514350 w 514350"/>
                                    <a:gd name="connsiteY1" fmla="*/ 0 h 175895"/>
                                    <a:gd name="connsiteX2" fmla="*/ 351971 w 514350"/>
                                    <a:gd name="connsiteY2" fmla="*/ 175895 h 175895"/>
                                    <a:gd name="connsiteX3" fmla="*/ 0 w 514350"/>
                                    <a:gd name="connsiteY3" fmla="*/ 175895 h 175895"/>
                                    <a:gd name="connsiteX4" fmla="*/ 0 w 514350"/>
                                    <a:gd name="connsiteY4" fmla="*/ 0 h 17589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514350" h="175895">
                                      <a:moveTo>
                                        <a:pt x="0" y="0"/>
                                      </a:moveTo>
                                      <a:lnTo>
                                        <a:pt x="514350" y="0"/>
                                      </a:lnTo>
                                      <a:lnTo>
                                        <a:pt x="351971" y="175895"/>
                                      </a:lnTo>
                                      <a:lnTo>
                                        <a:pt x="0" y="175895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4546" y="0"/>
                                  <a:ext cx="276789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5A4F80A1" w14:textId="63B7FAD5" w:rsidR="00757B11" w:rsidRPr="00757B11" w:rsidRDefault="00757B11" w:rsidP="00757B11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lang w:bidi="fa-IR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71323" tIns="35662" rIns="71323" bIns="35662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5C9A4D8" id="Group 34" o:spid="_x0000_s1076" style="position:absolute;left:0;text-align:left;margin-left:15.3pt;margin-top:40.45pt;width:40.5pt;height:18.85pt;z-index:251875328" coordsize="514950,239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">
                      <v:shape id="Rectangle 15" o:spid="_x0000_s1077" style="position:absolute;top:32197;width:514950;height:176083;flip:x y;visibility:visible;mso-wrap-style:square;v-text-anchor:middle" coordsize="514350,175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" path="m,l514350,,351971,175895,,175895,,xe" filled="f" strokecolor="black [3213]" strokeweight="1.5pt">
                        <v:path arrowok="t" o:connecttype="custom" o:connectlocs="0,0;514950,0;352382,176083;0,176083;0,0" o:connectangles="0,0,0,0,0"/>
                      </v:shape>
                      <v:shape id="Text Box 255" o:spid="_x0000_s1078" type="#_x0000_t202" style="position:absolute;left:154546;width:276789;height:239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" filled="f" stroked="f">
                        <v:textbox inset="1.98119mm,.99061mm,1.98119mm,.99061mm">
                          <w:txbxContent>
                            <w:p w14:paraId="5A4F80A1" w14:textId="63B7FAD5" w:rsidR="00757B11" w:rsidRPr="00757B11" w:rsidRDefault="00757B11" w:rsidP="00757B11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lang w:bidi="fa-IR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b/>
                <w:bCs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878400" behindDoc="0" locked="0" layoutInCell="1" allowOverlap="1" wp14:anchorId="757BB1DC" wp14:editId="54B47647">
                      <wp:simplePos x="0" y="0"/>
                      <wp:positionH relativeFrom="column">
                        <wp:posOffset>1236546</wp:posOffset>
                      </wp:positionH>
                      <wp:positionV relativeFrom="paragraph">
                        <wp:posOffset>193889</wp:posOffset>
                      </wp:positionV>
                      <wp:extent cx="514950" cy="239395"/>
                      <wp:effectExtent l="0" t="0" r="19050" b="8255"/>
                      <wp:wrapNone/>
                      <wp:docPr id="36" name="Group 3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14950" cy="239395"/>
                                <a:chOff x="0" y="0"/>
                                <a:chExt cx="514950" cy="239395"/>
                              </a:xfrm>
                            </wpg:grpSpPr>
                            <wps:wsp>
                              <wps:cNvPr id="20" name="Rectangle 15"/>
                              <wps:cNvSpPr/>
                              <wps:spPr>
                                <a:xfrm flipH="1" flipV="1">
                                  <a:off x="0" y="32198"/>
                                  <a:ext cx="514950" cy="176083"/>
                                </a:xfrm>
                                <a:custGeom>
                                  <a:avLst/>
                                  <a:gdLst>
                                    <a:gd name="connsiteX0" fmla="*/ 0 w 514350"/>
                                    <a:gd name="connsiteY0" fmla="*/ 0 h 175895"/>
                                    <a:gd name="connsiteX1" fmla="*/ 514350 w 514350"/>
                                    <a:gd name="connsiteY1" fmla="*/ 0 h 175895"/>
                                    <a:gd name="connsiteX2" fmla="*/ 514350 w 514350"/>
                                    <a:gd name="connsiteY2" fmla="*/ 175895 h 175895"/>
                                    <a:gd name="connsiteX3" fmla="*/ 0 w 514350"/>
                                    <a:gd name="connsiteY3" fmla="*/ 175895 h 175895"/>
                                    <a:gd name="connsiteX4" fmla="*/ 0 w 514350"/>
                                    <a:gd name="connsiteY4" fmla="*/ 0 h 175895"/>
                                    <a:gd name="connsiteX0" fmla="*/ 0 w 514350"/>
                                    <a:gd name="connsiteY0" fmla="*/ 0 h 175895"/>
                                    <a:gd name="connsiteX1" fmla="*/ 514350 w 514350"/>
                                    <a:gd name="connsiteY1" fmla="*/ 0 h 175895"/>
                                    <a:gd name="connsiteX2" fmla="*/ 351971 w 514350"/>
                                    <a:gd name="connsiteY2" fmla="*/ 175895 h 175895"/>
                                    <a:gd name="connsiteX3" fmla="*/ 0 w 514350"/>
                                    <a:gd name="connsiteY3" fmla="*/ 175895 h 175895"/>
                                    <a:gd name="connsiteX4" fmla="*/ 0 w 514350"/>
                                    <a:gd name="connsiteY4" fmla="*/ 0 h 17589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514350" h="175895">
                                      <a:moveTo>
                                        <a:pt x="0" y="0"/>
                                      </a:moveTo>
                                      <a:lnTo>
                                        <a:pt x="514350" y="0"/>
                                      </a:lnTo>
                                      <a:lnTo>
                                        <a:pt x="351971" y="175895"/>
                                      </a:lnTo>
                                      <a:lnTo>
                                        <a:pt x="0" y="175895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1668" y="0"/>
                                  <a:ext cx="276225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241EA695" w14:textId="065856E8" w:rsidR="00757B11" w:rsidRPr="00757B11" w:rsidRDefault="00757B11" w:rsidP="00757B11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lang w:bidi="fa-IR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71323" tIns="35662" rIns="71323" bIns="35662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57BB1DC" id="Group 36" o:spid="_x0000_s1079" style="position:absolute;left:0;text-align:left;margin-left:97.35pt;margin-top:15.25pt;width:40.55pt;height:18.85pt;z-index:251878400" coordsize="514950,239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">
                      <v:shape id="Rectangle 15" o:spid="_x0000_s1080" style="position:absolute;top:32198;width:514950;height:176083;flip:x y;visibility:visible;mso-wrap-style:square;v-text-anchor:middle" coordsize="514350,175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" path="m,l514350,,351971,175895,,175895,,xe" filled="f" strokecolor="black [3213]" strokeweight="1.5pt">
                        <v:path arrowok="t" o:connecttype="custom" o:connectlocs="0,0;514950,0;352382,176083;0,176083;0,0" o:connectangles="0,0,0,0,0"/>
                      </v:shape>
                      <v:shape id="Text Box 255" o:spid="_x0000_s1081" type="#_x0000_t202" style="position:absolute;left:141668;width:276225;height:239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" filled="f" stroked="f">
                        <v:textbox inset="1.98119mm,.99061mm,1.98119mm,.99061mm">
                          <w:txbxContent>
                            <w:p w14:paraId="241EA695" w14:textId="065856E8" w:rsidR="00757B11" w:rsidRPr="00757B11" w:rsidRDefault="00757B11" w:rsidP="00757B11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lang w:bidi="fa-IR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352694" w:rsidRPr="00D12A27">
              <w:rPr>
                <w:rFonts w:hint="cs"/>
                <w:b/>
                <w:bCs/>
                <w:sz w:val="26"/>
                <w:szCs w:val="26"/>
                <w:rtl/>
              </w:rPr>
              <w:t>در هر مورد چه تبدیلی صورت گرفته است؟ (تقارن-انتقال-دوران)</w:t>
            </w:r>
          </w:p>
          <w:p w14:paraId="2D05DB12" w14:textId="77777777" w:rsidR="00144CB9" w:rsidRPr="00144CB9" w:rsidRDefault="00144CB9" w:rsidP="00BA3193">
            <w:pPr>
              <w:rPr>
                <w:b/>
                <w:bCs/>
                <w:noProof/>
                <w:sz w:val="14"/>
                <w:szCs w:val="14"/>
                <w:rtl/>
                <w:lang w:bidi="fa-IR"/>
              </w:rPr>
            </w:pPr>
          </w:p>
          <w:p w14:paraId="687807F2" w14:textId="76245C7B" w:rsidR="00BA3193" w:rsidRPr="00D12A27" w:rsidRDefault="00AF05B4" w:rsidP="00144CB9">
            <w:pPr>
              <w:tabs>
                <w:tab w:val="left" w:pos="3000"/>
              </w:tabs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b/>
                <w:bCs/>
                <w:sz w:val="26"/>
                <w:szCs w:val="26"/>
              </w:rPr>
              <w:t xml:space="preserve">          </w:t>
            </w:r>
            <w:r w:rsidR="00963082" w:rsidRPr="00D12A27">
              <w:rPr>
                <w:b/>
                <w:bCs/>
                <w:sz w:val="26"/>
                <w:szCs w:val="26"/>
              </w:rPr>
              <w:t xml:space="preserve">                             </w:t>
            </w:r>
            <w:r w:rsidR="00144CB9">
              <w:rPr>
                <w:b/>
                <w:bCs/>
                <w:sz w:val="26"/>
                <w:szCs w:val="26"/>
              </w:rPr>
              <w:t xml:space="preserve">    </w:t>
            </w:r>
            <w:r w:rsidR="005D1B5C" w:rsidRPr="00D12A27">
              <w:rPr>
                <w:b/>
                <w:bCs/>
                <w:position w:val="-6"/>
                <w:sz w:val="26"/>
                <w:szCs w:val="26"/>
              </w:rPr>
              <w:object w:dxaOrig="5600" w:dyaOrig="460" w14:anchorId="74FB08DD">
                <v:shape id="_x0000_i1050" type="#_x0000_t75" style="width:282.8pt;height:22.05pt" o:ole="">
                  <v:imagedata r:id="rId47" o:title=""/>
                </v:shape>
                <o:OLEObject Type="Embed" ProgID="Equation.DSMT4" ShapeID="_x0000_i1050" DrawAspect="Content" ObjectID="_1796269950" r:id="rId48"/>
              </w:object>
            </w:r>
          </w:p>
        </w:tc>
        <w:tc>
          <w:tcPr>
            <w:tcW w:w="574" w:type="dxa"/>
            <w:vAlign w:val="center"/>
          </w:tcPr>
          <w:p w14:paraId="5FD5B7BD" w14:textId="60D150FC" w:rsidR="00352694" w:rsidRPr="00D12A27" w:rsidRDefault="00352694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352694" w:rsidRPr="00D12A27" w14:paraId="201A4030" w14:textId="77777777" w:rsidTr="000F09DA">
        <w:trPr>
          <w:trHeight w:val="2248"/>
          <w:jc w:val="center"/>
        </w:trPr>
        <w:tc>
          <w:tcPr>
            <w:tcW w:w="572" w:type="dxa"/>
          </w:tcPr>
          <w:p w14:paraId="737CFA66" w14:textId="270A9097" w:rsidR="00352694" w:rsidRPr="00D12A2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8</w:t>
            </w:r>
          </w:p>
        </w:tc>
        <w:tc>
          <w:tcPr>
            <w:tcW w:w="9640" w:type="dxa"/>
            <w:gridSpan w:val="3"/>
          </w:tcPr>
          <w:p w14:paraId="5C9883C2" w14:textId="02C4CB93" w:rsidR="00352694" w:rsidRPr="00D12A27" w:rsidRDefault="005D1B5C" w:rsidP="00352694">
            <w:pPr>
              <w:rPr>
                <w:b/>
                <w:bCs/>
                <w:noProof/>
                <w:sz w:val="26"/>
                <w:szCs w:val="26"/>
                <w:rtl/>
                <w:lang w:val="fa-IR" w:bidi="fa-IR"/>
              </w:rPr>
            </w:pPr>
            <w:r w:rsidRPr="008967F2">
              <w:rPr>
                <w:rFonts w:cs="0 Nazanin Bold" w:hint="cs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80448" behindDoc="0" locked="0" layoutInCell="1" allowOverlap="1" wp14:anchorId="2074A92F" wp14:editId="2A2A5809">
                      <wp:simplePos x="0" y="0"/>
                      <wp:positionH relativeFrom="column">
                        <wp:posOffset>-11126</wp:posOffset>
                      </wp:positionH>
                      <wp:positionV relativeFrom="paragraph">
                        <wp:posOffset>50854</wp:posOffset>
                      </wp:positionV>
                      <wp:extent cx="1532884" cy="1208617"/>
                      <wp:effectExtent l="19050" t="133350" r="48895" b="29845"/>
                      <wp:wrapNone/>
                      <wp:docPr id="253" name="Group 2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32884" cy="1208617"/>
                                <a:chOff x="0" y="-31806"/>
                                <a:chExt cx="1752860" cy="1382064"/>
                              </a:xfrm>
                            </wpg:grpSpPr>
                            <wpg:grpSp>
                              <wpg:cNvPr id="202" name="Group 202"/>
                              <wpg:cNvGrpSpPr/>
                              <wpg:grpSpPr>
                                <a:xfrm rot="19325498">
                                  <a:off x="173936" y="156070"/>
                                  <a:ext cx="1381476" cy="1013767"/>
                                  <a:chOff x="0" y="0"/>
                                  <a:chExt cx="1381690" cy="1014230"/>
                                </a:xfrm>
                              </wpg:grpSpPr>
                              <wps:wsp>
                                <wps:cNvPr id="199" name="Isosceles Triangle 199"/>
                                <wps:cNvSpPr/>
                                <wps:spPr>
                                  <a:xfrm flipV="1">
                                    <a:off x="20250" y="595765"/>
                                    <a:ext cx="1361440" cy="418465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1" name="Isosceles Triangle 199"/>
                                <wps:cNvSpPr/>
                                <wps:spPr>
                                  <a:xfrm>
                                    <a:off x="0" y="0"/>
                                    <a:ext cx="1361440" cy="418465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03" name="Text Box 203"/>
                              <wps:cNvSpPr txBox="1"/>
                              <wps:spPr>
                                <a:xfrm>
                                  <a:off x="177113" y="78702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52946E7" w14:textId="77777777" w:rsidR="005D1B5C" w:rsidRDefault="005D1B5C" w:rsidP="005D1B5C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" name="Text Box 204"/>
                              <wps:cNvSpPr txBox="1"/>
                              <wps:spPr>
                                <a:xfrm>
                                  <a:off x="0" y="842838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B91EDFF" w14:textId="77777777" w:rsidR="005D1B5C" w:rsidRDefault="005D1B5C" w:rsidP="005D1B5C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5" name="Text Box 205"/>
                              <wps:cNvSpPr txBox="1"/>
                              <wps:spPr>
                                <a:xfrm>
                                  <a:off x="1299723" y="-31806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86446ED" w14:textId="77777777" w:rsidR="005D1B5C" w:rsidRDefault="005D1B5C" w:rsidP="005D1B5C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6" name="Text Box 206"/>
                              <wps:cNvSpPr txBox="1"/>
                              <wps:spPr>
                                <a:xfrm>
                                  <a:off x="144452" y="1057523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A01AC2B" w14:textId="77777777" w:rsidR="005D1B5C" w:rsidRDefault="005D1B5C" w:rsidP="005D1B5C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7" name="Text Box 207"/>
                              <wps:cNvSpPr txBox="1"/>
                              <wps:spPr>
                                <a:xfrm>
                                  <a:off x="1006497" y="1051532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D36BEB2" w14:textId="77777777" w:rsidR="005D1B5C" w:rsidRDefault="005D1B5C" w:rsidP="005D1B5C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" name="Text Box 208"/>
                              <wps:cNvSpPr txBox="1"/>
                              <wps:spPr>
                                <a:xfrm>
                                  <a:off x="1460125" y="125259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83E7AAB" w14:textId="77777777" w:rsidR="005D1B5C" w:rsidRDefault="005D1B5C" w:rsidP="005D1B5C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074A92F" id="Group 253" o:spid="_x0000_s1082" style="position:absolute;left:0;text-align:left;margin-left:-.9pt;margin-top:4pt;width:120.7pt;height:95.15pt;z-index:251880448;mso-width-relative:margin;mso-height-relative:margin" coordorigin=",-318" coordsize="17528,13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">
                      <v:group id="Group 202" o:spid="_x0000_s1083" style="position:absolute;left:1739;top:1560;width:13815;height:10138;rotation:-2484363fd" coordsize="13816,101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">
                        <v:shape id="Isosceles Triangle 199" o:spid="_x0000_s1084" style="position:absolute;left:202;top:5957;width:13614;height:4185;flip:y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" path="m,362213l586501,,1612924,388093,,362213xe" filled="f" strokecolor="black [3213]" strokeweight="2pt">
                          <v:path arrowok="t" o:connecttype="custom" o:connectlocs="0,390560;495055,0;1361440,418465;0,390560" o:connectangles="0,0,0,0"/>
                        </v:shape>
                        <v:shape id="Isosceles Triangle 199" o:spid="_x0000_s1085" style="position:absolute;width:13614;height:4184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" path="m,362213l586501,,1612924,388093,,362213xe" filled="f" strokecolor="black [3213]" strokeweight="2pt">
                          <v:path arrowok="t" o:connecttype="custom" o:connectlocs="0,390560;495055,0;1361440,418465;0,390560" o:connectangles="0,0,0,0"/>
                        </v:shape>
                      </v:group>
                      <v:shape id="Text Box 203" o:spid="_x0000_s1086" type="#_x0000_t202" style="position:absolute;left:1771;top:787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/UI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QmP1CMYAAADcAAAA&#10;DwAAAAAAAAAAAAAAAAAHAgAAZHJzL2Rvd25yZXYueG1sUEsFBgAAAAADAAMAtwAAAPoCAAAAAA==&#10;" filled="f" stroked="f" strokeweight=".5pt">
                        <v:textbox>
                          <w:txbxContent>
                            <w:p w14:paraId="652946E7" w14:textId="77777777" w:rsidR="005D1B5C" w:rsidRDefault="005D1B5C" w:rsidP="005D1B5C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04" o:spid="_x0000_s1087" type="#_x0000_t202" style="position:absolute;top:8428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18xgAAANwAAAAPAAAAZHJzL2Rvd25yZXYueG1sRI9Ba8JA&#10;FITvhf6H5RW81Y1B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zYptfMYAAADcAAAA&#10;DwAAAAAAAAAAAAAAAAAHAgAAZHJzL2Rvd25yZXYueG1sUEsFBgAAAAADAAMAtwAAAPoCAAAAAA==&#10;" filled="f" stroked="f" strokeweight=".5pt">
                        <v:textbox>
                          <w:txbxContent>
                            <w:p w14:paraId="7B91EDFF" w14:textId="77777777" w:rsidR="005D1B5C" w:rsidRDefault="005D1B5C" w:rsidP="005D1B5C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05" o:spid="_x0000_s1088" type="#_x0000_t202" style="position:absolute;left:12997;top:-318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sjn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Sz+HvTDgCcvkLAAD//wMAUEsBAi0AFAAGAAgAAAAhANvh9svuAAAAhQEAABMAAAAAAAAA&#10;AAAAAAAAAAAAAFtDb250ZW50X1R5cGVzXS54bWxQSwECLQAUAAYACAAAACEAWvQsW78AAAAVAQAA&#10;CwAAAAAAAAAAAAAAAAAfAQAAX3JlbHMvLnJlbHNQSwECLQAUAAYACAAAACEAosbI58YAAADcAAAA&#10;DwAAAAAAAAAAAAAAAAAHAgAAZHJzL2Rvd25yZXYueG1sUEsFBgAAAAADAAMAtwAAAPoCAAAAAA==&#10;" filled="f" stroked="f" strokeweight=".5pt">
                        <v:textbox>
                          <w:txbxContent>
                            <w:p w14:paraId="286446ED" w14:textId="77777777" w:rsidR="005D1B5C" w:rsidRDefault="005D1B5C" w:rsidP="005D1B5C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06" o:spid="_x0000_s1089" type="#_x0000_t202" style="position:absolute;left:1444;top:10575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FaQ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nsLfmXAE5OIXAAD//wMAUEsBAi0AFAAGAAgAAAAhANvh9svuAAAAhQEAABMAAAAAAAAA&#10;AAAAAAAAAAAAAFtDb250ZW50X1R5cGVzXS54bWxQSwECLQAUAAYACAAAACEAWvQsW78AAAAVAQAA&#10;CwAAAAAAAAAAAAAAAAAfAQAAX3JlbHMvLnJlbHNQSwECLQAUAAYACAAAACEAUhRWkMYAAADcAAAA&#10;DwAAAAAAAAAAAAAAAAAHAgAAZHJzL2Rvd25yZXYueG1sUEsFBgAAAAADAAMAtwAAAPoCAAAAAA==&#10;" filled="f" stroked="f" strokeweight=".5pt">
                        <v:textbox>
                          <w:txbxContent>
                            <w:p w14:paraId="2A01AC2B" w14:textId="77777777" w:rsidR="005D1B5C" w:rsidRDefault="005D1B5C" w:rsidP="005D1B5C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207" o:spid="_x0000_s1090" type="#_x0000_t202" style="position:absolute;left:10064;top:10515;width:2928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" filled="f" stroked="f" strokeweight=".5pt">
                        <v:textbox>
                          <w:txbxContent>
                            <w:p w14:paraId="1D36BEB2" w14:textId="77777777" w:rsidR="005D1B5C" w:rsidRDefault="005D1B5C" w:rsidP="005D1B5C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Text Box 208" o:spid="_x0000_s1091" type="#_x0000_t202" style="position:absolute;left:14601;top:1252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" filled="f" stroked="f" strokeweight=".5pt">
                        <v:textbox>
                          <w:txbxContent>
                            <w:p w14:paraId="583E7AAB" w14:textId="77777777" w:rsidR="005D1B5C" w:rsidRDefault="005D1B5C" w:rsidP="005D1B5C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71728C"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در شکل مقابل دو مثلث هم نهشت هستند.</w:t>
            </w:r>
          </w:p>
          <w:p w14:paraId="78865D46" w14:textId="36FF7CD1" w:rsidR="00352694" w:rsidRPr="00D12A27" w:rsidRDefault="00EC2717" w:rsidP="00352694">
            <w:pPr>
              <w:rPr>
                <w:b/>
                <w:bCs/>
                <w:noProof/>
                <w:sz w:val="26"/>
                <w:szCs w:val="26"/>
                <w:rtl/>
                <w:lang w:val="fa-IR" w:bidi="fa-IR"/>
              </w:rPr>
            </w:pP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الف</w:t>
            </w:r>
            <w:r w:rsidR="00352694"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) هم نهشتی دو مثلث را به زبان ریاضی بنویسید: ........................................</w:t>
            </w:r>
          </w:p>
          <w:p w14:paraId="1D858474" w14:textId="56FECB6E" w:rsidR="00352694" w:rsidRPr="00D12A27" w:rsidRDefault="00EC2717" w:rsidP="00352694">
            <w:pPr>
              <w:rPr>
                <w:b/>
                <w:bCs/>
                <w:noProof/>
                <w:sz w:val="26"/>
                <w:szCs w:val="26"/>
                <w:rtl/>
                <w:lang w:val="fa-IR" w:bidi="fa-IR"/>
              </w:rPr>
            </w:pP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ب</w:t>
            </w:r>
            <w:r w:rsidR="00352694"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 xml:space="preserve"> ) تساوی های زیر را کامل کنید</w:t>
            </w:r>
            <w:r w:rsidR="00352694"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val="fa-IR"/>
              </w:rPr>
              <w:t>.</w:t>
            </w:r>
          </w:p>
          <w:p w14:paraId="1B0B3416" w14:textId="3EF79A70" w:rsidR="00352694" w:rsidRPr="00D12A27" w:rsidRDefault="00352694" w:rsidP="00352694">
            <w:pPr>
              <w:rPr>
                <w:b/>
                <w:bCs/>
                <w:noProof/>
                <w:sz w:val="26"/>
                <w:szCs w:val="26"/>
                <w:lang w:bidi="fa-IR"/>
              </w:rPr>
            </w:pPr>
            <w:r w:rsidRPr="00D12A27">
              <w:rPr>
                <w:b/>
                <w:bCs/>
                <w:noProof/>
                <w:sz w:val="26"/>
                <w:szCs w:val="26"/>
              </w:rPr>
              <w:t xml:space="preserve">  </w:t>
            </w:r>
            <w:r w:rsidR="00657288" w:rsidRPr="00D12A27">
              <w:rPr>
                <w:b/>
                <w:bCs/>
                <w:noProof/>
                <w:position w:val="-34"/>
                <w:sz w:val="26"/>
                <w:szCs w:val="26"/>
              </w:rPr>
              <w:object w:dxaOrig="1140" w:dyaOrig="840" w14:anchorId="5FDF98B4">
                <v:shape id="_x0000_i1051" type="#_x0000_t75" style="width:56.45pt;height:42.8pt" o:ole="">
                  <v:imagedata r:id="rId49" o:title=""/>
                </v:shape>
                <o:OLEObject Type="Embed" ProgID="Equation.DSMT4" ShapeID="_x0000_i1051" DrawAspect="Content" ObjectID="_1796269951" r:id="rId50"/>
              </w:object>
            </w:r>
            <w:r w:rsidRPr="00D12A27">
              <w:rPr>
                <w:b/>
                <w:bCs/>
                <w:noProof/>
                <w:sz w:val="26"/>
                <w:szCs w:val="26"/>
              </w:rPr>
              <w:t xml:space="preserve">                                        </w:t>
            </w:r>
            <w:r w:rsidR="00476318" w:rsidRPr="00D12A27">
              <w:rPr>
                <w:b/>
                <w:bCs/>
                <w:noProof/>
                <w:position w:val="-36"/>
                <w:sz w:val="26"/>
                <w:szCs w:val="26"/>
              </w:rPr>
              <w:object w:dxaOrig="920" w:dyaOrig="859" w14:anchorId="1FF21F2A">
                <v:shape id="_x0000_i1052" type="#_x0000_t75" style="width:46.05pt;height:43.45pt" o:ole="">
                  <v:imagedata r:id="rId51" o:title=""/>
                </v:shape>
                <o:OLEObject Type="Embed" ProgID="Equation.DSMT4" ShapeID="_x0000_i1052" DrawAspect="Content" ObjectID="_1796269952" r:id="rId52"/>
              </w:object>
            </w:r>
            <w:r w:rsidRPr="00D12A27">
              <w:rPr>
                <w:b/>
                <w:bCs/>
                <w:noProof/>
                <w:sz w:val="26"/>
                <w:szCs w:val="26"/>
              </w:rPr>
              <w:t xml:space="preserve">                           </w:t>
            </w:r>
          </w:p>
        </w:tc>
        <w:tc>
          <w:tcPr>
            <w:tcW w:w="574" w:type="dxa"/>
            <w:vAlign w:val="center"/>
          </w:tcPr>
          <w:p w14:paraId="17D9F860" w14:textId="45EA6B92" w:rsidR="00352694" w:rsidRPr="00D12A27" w:rsidRDefault="00352694" w:rsidP="00352694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۵/۱</w:t>
            </w:r>
          </w:p>
        </w:tc>
      </w:tr>
      <w:tr w:rsidR="00966132" w:rsidRPr="00D12A27" w14:paraId="4964ED49" w14:textId="77777777" w:rsidTr="00EC7EC7">
        <w:trPr>
          <w:trHeight w:val="1622"/>
          <w:jc w:val="center"/>
        </w:trPr>
        <w:tc>
          <w:tcPr>
            <w:tcW w:w="572" w:type="dxa"/>
          </w:tcPr>
          <w:p w14:paraId="7EE09FEE" w14:textId="650397A6" w:rsidR="00966132" w:rsidRPr="00D12A27" w:rsidRDefault="00D12A27" w:rsidP="00BA3193">
            <w:pPr>
              <w:jc w:val="center"/>
              <w:rPr>
                <w:b/>
                <w:bCs/>
                <w:sz w:val="26"/>
                <w:szCs w:val="26"/>
              </w:rPr>
            </w:pPr>
            <w:r w:rsidRPr="00D12A27">
              <w:rPr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9640" w:type="dxa"/>
            <w:gridSpan w:val="3"/>
          </w:tcPr>
          <w:p w14:paraId="3237B1CD" w14:textId="2C76A2AD" w:rsidR="00966132" w:rsidRPr="00D12A27" w:rsidRDefault="00966132" w:rsidP="00966132">
            <w:pPr>
              <w:tabs>
                <w:tab w:val="left" w:pos="7359"/>
              </w:tabs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با کامل کردن روابط زیر نتیجه بگیرید دو زاویه متقابل به راس برابرند.</w:t>
            </w:r>
          </w:p>
          <w:p w14:paraId="0A64705D" w14:textId="38292FBE" w:rsidR="00966132" w:rsidRPr="00D12A27" w:rsidRDefault="00EC7EC7" w:rsidP="00966132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D12A27">
              <w:rPr>
                <w:b/>
                <w:bCs/>
                <w:noProof/>
                <w:sz w:val="26"/>
                <w:szCs w:val="26"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50752" behindDoc="0" locked="0" layoutInCell="1" allowOverlap="1" wp14:anchorId="0C6FECB2" wp14:editId="35802DBB">
                      <wp:simplePos x="0" y="0"/>
                      <wp:positionH relativeFrom="column">
                        <wp:posOffset>149316</wp:posOffset>
                      </wp:positionH>
                      <wp:positionV relativeFrom="paragraph">
                        <wp:posOffset>102235</wp:posOffset>
                      </wp:positionV>
                      <wp:extent cx="1665845" cy="603677"/>
                      <wp:effectExtent l="38100" t="19050" r="29845" b="25400"/>
                      <wp:wrapNone/>
                      <wp:docPr id="35" name="Group 3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65845" cy="603677"/>
                                <a:chOff x="0" y="0"/>
                                <a:chExt cx="1665845" cy="603677"/>
                              </a:xfrm>
                            </wpg:grpSpPr>
                            <wps:wsp>
                              <wps:cNvPr id="40" name="Text Box 13"/>
                              <wps:cNvSpPr txBox="1"/>
                              <wps:spPr>
                                <a:xfrm>
                                  <a:off x="719046" y="0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A39336D" w14:textId="77777777" w:rsidR="00966132" w:rsidRPr="00456741" w:rsidRDefault="00966132" w:rsidP="009661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Text Box 13"/>
                              <wps:cNvSpPr txBox="1"/>
                              <wps:spPr>
                                <a:xfrm>
                                  <a:off x="719046" y="343628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F76B490" w14:textId="77777777" w:rsidR="00966132" w:rsidRPr="00456741" w:rsidRDefault="00966132" w:rsidP="009661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Text Box 13"/>
                              <wps:cNvSpPr txBox="1"/>
                              <wps:spPr>
                                <a:xfrm>
                                  <a:off x="422012" y="133956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7F9DB98" w14:textId="77777777" w:rsidR="00966132" w:rsidRPr="00456741" w:rsidRDefault="00966132" w:rsidP="009661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" name="Text Box 13"/>
                              <wps:cNvSpPr txBox="1"/>
                              <wps:spPr>
                                <a:xfrm>
                                  <a:off x="995559" y="139018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76A23A0" w14:textId="77777777" w:rsidR="00966132" w:rsidRPr="00456741" w:rsidRDefault="00966132" w:rsidP="009661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Straight Arrow Connector 2"/>
                              <wps:cNvCnPr/>
                              <wps:spPr>
                                <a:xfrm>
                                  <a:off x="0" y="39677"/>
                                  <a:ext cx="1630900" cy="51227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7" name="Straight Arrow Connector 2"/>
                              <wps:cNvCnPr/>
                              <wps:spPr>
                                <a:xfrm flipV="1">
                                  <a:off x="34945" y="45501"/>
                                  <a:ext cx="1630900" cy="51227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C6FECB2" id="Group 35" o:spid="_x0000_s1092" style="position:absolute;left:0;text-align:left;margin-left:11.75pt;margin-top:8.05pt;width:131.15pt;height:47.55pt;z-index:251850752" coordsize="16658,60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">
                      <v:shape id="Text Box 13" o:spid="_x0000_s1093" type="#_x0000_t202" style="position:absolute;left:7190;width:2416;height:2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      <v:textbox>
                          <w:txbxContent>
                            <w:p w14:paraId="2A39336D" w14:textId="77777777" w:rsidR="00966132" w:rsidRPr="00456741" w:rsidRDefault="00966132" w:rsidP="00966132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13" o:spid="_x0000_s1094" type="#_x0000_t202" style="position:absolute;left:7190;top:3436;width:2416;height:2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      <v:textbox>
                          <w:txbxContent>
                            <w:p w14:paraId="6F76B490" w14:textId="77777777" w:rsidR="00966132" w:rsidRPr="00456741" w:rsidRDefault="00966132" w:rsidP="00966132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3" o:spid="_x0000_s1095" type="#_x0000_t202" style="position:absolute;left:4220;top:1339;width:2416;height:2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    <v:textbox>
                          <w:txbxContent>
                            <w:p w14:paraId="37F9DB98" w14:textId="77777777" w:rsidR="00966132" w:rsidRPr="00456741" w:rsidRDefault="00966132" w:rsidP="00966132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3" o:spid="_x0000_s1096" type="#_x0000_t202" style="position:absolute;left:9955;top:1390;width:2416;height:2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    <v:textbox>
                          <w:txbxContent>
                            <w:p w14:paraId="076A23A0" w14:textId="77777777" w:rsidR="00966132" w:rsidRPr="00456741" w:rsidRDefault="00966132" w:rsidP="00966132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  <v:shape id="Straight Arrow Connector 2" o:spid="_x0000_s1097" type="#_x0000_t32" style="position:absolute;top:396;width:16309;height:51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" strokecolor="windowText" strokeweight="1pt">
                        <v:stroke startarrow="open" endarrow="open"/>
                      </v:shape>
                      <v:shape id="Straight Arrow Connector 2" o:spid="_x0000_s1098" type="#_x0000_t32" style="position:absolute;left:349;top:455;width:16309;height:512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" strokecolor="windowText" strokeweight="1pt">
                        <v:stroke startarrow="open" endarrow="open"/>
                      </v:shape>
                    </v:group>
                  </w:pict>
                </mc:Fallback>
              </mc:AlternateContent>
            </w:r>
            <w:r w:rsidR="00966132" w:rsidRPr="00D12A27">
              <w:rPr>
                <w:b/>
                <w:bCs/>
                <w:noProof/>
                <w:sz w:val="26"/>
                <w:szCs w:val="26"/>
                <w:lang w:bidi="fa-IR"/>
              </w:rPr>
              <w:t xml:space="preserve">  </w:t>
            </w:r>
            <w:r w:rsidRPr="00D12A27">
              <w:rPr>
                <w:b/>
                <w:bCs/>
                <w:noProof/>
                <w:sz w:val="26"/>
                <w:szCs w:val="26"/>
                <w:lang w:bidi="fa-IR"/>
              </w:rPr>
              <w:t xml:space="preserve">  </w:t>
            </w:r>
            <w:r w:rsidR="00AD4E9B" w:rsidRPr="00D12A27">
              <w:rPr>
                <w:b/>
                <w:bCs/>
                <w:noProof/>
                <w:position w:val="-56"/>
                <w:sz w:val="26"/>
                <w:szCs w:val="26"/>
                <w:lang w:bidi="fa-IR"/>
              </w:rPr>
              <w:object w:dxaOrig="4080" w:dyaOrig="1280" w14:anchorId="376148F8">
                <v:shape id="_x0000_i1053" type="#_x0000_t75" style="width:204.3pt;height:67.45pt" o:ole="">
                  <v:imagedata r:id="rId53" o:title=""/>
                </v:shape>
                <o:OLEObject Type="Embed" ProgID="Equation.DSMT4" ShapeID="_x0000_i1053" DrawAspect="Content" ObjectID="_1796269953" r:id="rId54"/>
              </w:object>
            </w:r>
            <w:r w:rsidR="00966132" w:rsidRPr="00D12A27">
              <w:rPr>
                <w:b/>
                <w:bCs/>
                <w:noProof/>
                <w:sz w:val="26"/>
                <w:szCs w:val="26"/>
                <w:lang w:bidi="fa-IR"/>
              </w:rPr>
              <w:t xml:space="preserve">   </w:t>
            </w:r>
            <w:r w:rsidR="00AD4E9B">
              <w:rPr>
                <w:b/>
                <w:bCs/>
                <w:noProof/>
                <w:sz w:val="26"/>
                <w:szCs w:val="26"/>
                <w:lang w:bidi="fa-IR"/>
              </w:rPr>
              <w:t xml:space="preserve">       </w:t>
            </w:r>
            <w:r w:rsidR="00966132" w:rsidRPr="00D12A27">
              <w:rPr>
                <w:b/>
                <w:bCs/>
                <w:noProof/>
                <w:sz w:val="26"/>
                <w:szCs w:val="26"/>
                <w:lang w:bidi="fa-IR"/>
              </w:rPr>
              <w:t xml:space="preserve">     </w:t>
            </w:r>
          </w:p>
        </w:tc>
        <w:tc>
          <w:tcPr>
            <w:tcW w:w="574" w:type="dxa"/>
            <w:vAlign w:val="center"/>
          </w:tcPr>
          <w:p w14:paraId="4A375FD9" w14:textId="2D73D4CD" w:rsidR="00966132" w:rsidRPr="00D12A27" w:rsidRDefault="00AD4E9B" w:rsidP="00352694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b/>
                <w:bCs/>
                <w:sz w:val="20"/>
                <w:szCs w:val="20"/>
                <w:lang w:bidi="fa-IR"/>
              </w:rPr>
              <w:t>1</w:t>
            </w:r>
          </w:p>
        </w:tc>
      </w:tr>
    </w:tbl>
    <w:p w14:paraId="2B9E1918" w14:textId="5B494C25" w:rsidR="00F26E2D" w:rsidRPr="004F11C9" w:rsidRDefault="00F26E2D" w:rsidP="008D6E8E">
      <w:pPr>
        <w:tabs>
          <w:tab w:val="left" w:pos="9193"/>
        </w:tabs>
        <w:rPr>
          <w:b/>
          <w:bCs/>
          <w:sz w:val="12"/>
          <w:szCs w:val="12"/>
          <w:rtl/>
          <w:lang w:bidi="fa-IR"/>
        </w:rPr>
      </w:pPr>
    </w:p>
    <w:sectPr w:rsidR="00F26E2D" w:rsidRPr="004F11C9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62A9"/>
    <w:rsid w:val="00022FDB"/>
    <w:rsid w:val="0002387D"/>
    <w:rsid w:val="000249B0"/>
    <w:rsid w:val="00034226"/>
    <w:rsid w:val="00034EAA"/>
    <w:rsid w:val="00050CD9"/>
    <w:rsid w:val="00053957"/>
    <w:rsid w:val="00054176"/>
    <w:rsid w:val="00062A39"/>
    <w:rsid w:val="00062B30"/>
    <w:rsid w:val="0006409C"/>
    <w:rsid w:val="0008472E"/>
    <w:rsid w:val="00086948"/>
    <w:rsid w:val="000A1F38"/>
    <w:rsid w:val="000A254A"/>
    <w:rsid w:val="000A3E0D"/>
    <w:rsid w:val="000C2433"/>
    <w:rsid w:val="000C48FD"/>
    <w:rsid w:val="000D1CA5"/>
    <w:rsid w:val="000F09DA"/>
    <w:rsid w:val="00104084"/>
    <w:rsid w:val="00104C6A"/>
    <w:rsid w:val="0010730F"/>
    <w:rsid w:val="00114396"/>
    <w:rsid w:val="0012482F"/>
    <w:rsid w:val="001370E1"/>
    <w:rsid w:val="001428BF"/>
    <w:rsid w:val="00144CB9"/>
    <w:rsid w:val="00146201"/>
    <w:rsid w:val="001472AD"/>
    <w:rsid w:val="00155C9D"/>
    <w:rsid w:val="00162381"/>
    <w:rsid w:val="00174FA9"/>
    <w:rsid w:val="001828DA"/>
    <w:rsid w:val="00183E7D"/>
    <w:rsid w:val="0018426B"/>
    <w:rsid w:val="001A67A3"/>
    <w:rsid w:val="001D0F54"/>
    <w:rsid w:val="001D1F0E"/>
    <w:rsid w:val="001D501A"/>
    <w:rsid w:val="001D56AC"/>
    <w:rsid w:val="0021057C"/>
    <w:rsid w:val="00211E27"/>
    <w:rsid w:val="002167E7"/>
    <w:rsid w:val="0022051C"/>
    <w:rsid w:val="0023372F"/>
    <w:rsid w:val="00261F06"/>
    <w:rsid w:val="00284A9B"/>
    <w:rsid w:val="00285659"/>
    <w:rsid w:val="00293D81"/>
    <w:rsid w:val="00297CC1"/>
    <w:rsid w:val="002A3154"/>
    <w:rsid w:val="002A539C"/>
    <w:rsid w:val="002B7FBC"/>
    <w:rsid w:val="002C3950"/>
    <w:rsid w:val="002E38CD"/>
    <w:rsid w:val="002F798E"/>
    <w:rsid w:val="00301BAA"/>
    <w:rsid w:val="00305320"/>
    <w:rsid w:val="0031274B"/>
    <w:rsid w:val="0032447A"/>
    <w:rsid w:val="00331E09"/>
    <w:rsid w:val="00344635"/>
    <w:rsid w:val="003501FB"/>
    <w:rsid w:val="00352694"/>
    <w:rsid w:val="003553D1"/>
    <w:rsid w:val="00361AE0"/>
    <w:rsid w:val="00396C91"/>
    <w:rsid w:val="003A00B5"/>
    <w:rsid w:val="003C1160"/>
    <w:rsid w:val="003F201D"/>
    <w:rsid w:val="00403F8F"/>
    <w:rsid w:val="00413DED"/>
    <w:rsid w:val="00446816"/>
    <w:rsid w:val="00456741"/>
    <w:rsid w:val="00476318"/>
    <w:rsid w:val="00476FD1"/>
    <w:rsid w:val="00483018"/>
    <w:rsid w:val="0048476C"/>
    <w:rsid w:val="0049103B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1293"/>
    <w:rsid w:val="004E1F9E"/>
    <w:rsid w:val="004F11C9"/>
    <w:rsid w:val="004F13BA"/>
    <w:rsid w:val="0050383A"/>
    <w:rsid w:val="0051227C"/>
    <w:rsid w:val="005135E3"/>
    <w:rsid w:val="00556ECA"/>
    <w:rsid w:val="0056070D"/>
    <w:rsid w:val="00593EEF"/>
    <w:rsid w:val="005A6A04"/>
    <w:rsid w:val="005A6B58"/>
    <w:rsid w:val="005B37B6"/>
    <w:rsid w:val="005B4146"/>
    <w:rsid w:val="005B4ADE"/>
    <w:rsid w:val="005D1B5C"/>
    <w:rsid w:val="005D3D71"/>
    <w:rsid w:val="005D531C"/>
    <w:rsid w:val="005D62DA"/>
    <w:rsid w:val="005E2CDC"/>
    <w:rsid w:val="005E4206"/>
    <w:rsid w:val="005F0C15"/>
    <w:rsid w:val="00605DC1"/>
    <w:rsid w:val="00611383"/>
    <w:rsid w:val="006164D7"/>
    <w:rsid w:val="00626E1F"/>
    <w:rsid w:val="00642733"/>
    <w:rsid w:val="00657288"/>
    <w:rsid w:val="006603AA"/>
    <w:rsid w:val="00681F03"/>
    <w:rsid w:val="0068225B"/>
    <w:rsid w:val="006B2A9C"/>
    <w:rsid w:val="006D1FA8"/>
    <w:rsid w:val="006D5CDA"/>
    <w:rsid w:val="006F0A8C"/>
    <w:rsid w:val="006F4570"/>
    <w:rsid w:val="0071728C"/>
    <w:rsid w:val="00722D08"/>
    <w:rsid w:val="007237AA"/>
    <w:rsid w:val="00725F70"/>
    <w:rsid w:val="00734E2B"/>
    <w:rsid w:val="00744349"/>
    <w:rsid w:val="00750F3C"/>
    <w:rsid w:val="00751AFB"/>
    <w:rsid w:val="00757B11"/>
    <w:rsid w:val="0077009D"/>
    <w:rsid w:val="00777683"/>
    <w:rsid w:val="00784AA9"/>
    <w:rsid w:val="007867FF"/>
    <w:rsid w:val="00792BD3"/>
    <w:rsid w:val="00796C3C"/>
    <w:rsid w:val="007B1E9F"/>
    <w:rsid w:val="007C755A"/>
    <w:rsid w:val="007F6601"/>
    <w:rsid w:val="007F6C5D"/>
    <w:rsid w:val="008036FE"/>
    <w:rsid w:val="00815946"/>
    <w:rsid w:val="00817621"/>
    <w:rsid w:val="00822AB4"/>
    <w:rsid w:val="00822ECD"/>
    <w:rsid w:val="00831301"/>
    <w:rsid w:val="00865589"/>
    <w:rsid w:val="00867D01"/>
    <w:rsid w:val="008876E4"/>
    <w:rsid w:val="008967F2"/>
    <w:rsid w:val="008C3D57"/>
    <w:rsid w:val="008D08FE"/>
    <w:rsid w:val="008D3DD0"/>
    <w:rsid w:val="008D6E8E"/>
    <w:rsid w:val="008E3F1F"/>
    <w:rsid w:val="008E5E0D"/>
    <w:rsid w:val="009054B3"/>
    <w:rsid w:val="00917B27"/>
    <w:rsid w:val="00923D62"/>
    <w:rsid w:val="00924DCC"/>
    <w:rsid w:val="009340AC"/>
    <w:rsid w:val="009355CD"/>
    <w:rsid w:val="00936B21"/>
    <w:rsid w:val="0094051F"/>
    <w:rsid w:val="0094753D"/>
    <w:rsid w:val="009539B9"/>
    <w:rsid w:val="00963082"/>
    <w:rsid w:val="00966132"/>
    <w:rsid w:val="00984F27"/>
    <w:rsid w:val="00987D46"/>
    <w:rsid w:val="009A2AF9"/>
    <w:rsid w:val="009A391A"/>
    <w:rsid w:val="009A7E1F"/>
    <w:rsid w:val="009B43F5"/>
    <w:rsid w:val="009E08B0"/>
    <w:rsid w:val="009E55F6"/>
    <w:rsid w:val="00A07EBA"/>
    <w:rsid w:val="00A1648E"/>
    <w:rsid w:val="00A27639"/>
    <w:rsid w:val="00A33E07"/>
    <w:rsid w:val="00A35E0F"/>
    <w:rsid w:val="00A43CC7"/>
    <w:rsid w:val="00A44AA6"/>
    <w:rsid w:val="00A730F0"/>
    <w:rsid w:val="00A91302"/>
    <w:rsid w:val="00A96B6C"/>
    <w:rsid w:val="00AC3196"/>
    <w:rsid w:val="00AC6A7F"/>
    <w:rsid w:val="00AD155D"/>
    <w:rsid w:val="00AD4E9B"/>
    <w:rsid w:val="00AF05B4"/>
    <w:rsid w:val="00B05FB6"/>
    <w:rsid w:val="00B12673"/>
    <w:rsid w:val="00B17FA6"/>
    <w:rsid w:val="00B25E3D"/>
    <w:rsid w:val="00B3251E"/>
    <w:rsid w:val="00B35C2F"/>
    <w:rsid w:val="00B4508B"/>
    <w:rsid w:val="00B472DF"/>
    <w:rsid w:val="00B56848"/>
    <w:rsid w:val="00B61CEA"/>
    <w:rsid w:val="00B62634"/>
    <w:rsid w:val="00B642DC"/>
    <w:rsid w:val="00B71BF3"/>
    <w:rsid w:val="00B74C76"/>
    <w:rsid w:val="00B766EA"/>
    <w:rsid w:val="00B85076"/>
    <w:rsid w:val="00B87139"/>
    <w:rsid w:val="00B9220B"/>
    <w:rsid w:val="00BA3193"/>
    <w:rsid w:val="00BA31C8"/>
    <w:rsid w:val="00BB38C9"/>
    <w:rsid w:val="00BB6E6C"/>
    <w:rsid w:val="00BC7C64"/>
    <w:rsid w:val="00BD37C7"/>
    <w:rsid w:val="00BD61DB"/>
    <w:rsid w:val="00BF4442"/>
    <w:rsid w:val="00C03CA3"/>
    <w:rsid w:val="00C048A9"/>
    <w:rsid w:val="00C07611"/>
    <w:rsid w:val="00C138CB"/>
    <w:rsid w:val="00C14CED"/>
    <w:rsid w:val="00C367FF"/>
    <w:rsid w:val="00C5143A"/>
    <w:rsid w:val="00C54AC4"/>
    <w:rsid w:val="00C8272E"/>
    <w:rsid w:val="00C829B4"/>
    <w:rsid w:val="00C8449F"/>
    <w:rsid w:val="00C865A1"/>
    <w:rsid w:val="00CA1F4D"/>
    <w:rsid w:val="00CA7A86"/>
    <w:rsid w:val="00CB1812"/>
    <w:rsid w:val="00CB3507"/>
    <w:rsid w:val="00CB7EFE"/>
    <w:rsid w:val="00CC753F"/>
    <w:rsid w:val="00CD3AF4"/>
    <w:rsid w:val="00CD4DD5"/>
    <w:rsid w:val="00CD56F2"/>
    <w:rsid w:val="00CE7071"/>
    <w:rsid w:val="00CF1DE2"/>
    <w:rsid w:val="00D00EAE"/>
    <w:rsid w:val="00D03078"/>
    <w:rsid w:val="00D03AE9"/>
    <w:rsid w:val="00D12A27"/>
    <w:rsid w:val="00D159FA"/>
    <w:rsid w:val="00D20A12"/>
    <w:rsid w:val="00D2131D"/>
    <w:rsid w:val="00D4273B"/>
    <w:rsid w:val="00D71894"/>
    <w:rsid w:val="00D87A4B"/>
    <w:rsid w:val="00D903AC"/>
    <w:rsid w:val="00D90FA3"/>
    <w:rsid w:val="00DA1B05"/>
    <w:rsid w:val="00DA65BC"/>
    <w:rsid w:val="00DB3782"/>
    <w:rsid w:val="00DE114F"/>
    <w:rsid w:val="00DE78A9"/>
    <w:rsid w:val="00E113AF"/>
    <w:rsid w:val="00E22506"/>
    <w:rsid w:val="00E435AF"/>
    <w:rsid w:val="00E47931"/>
    <w:rsid w:val="00E61B36"/>
    <w:rsid w:val="00E63716"/>
    <w:rsid w:val="00EA1211"/>
    <w:rsid w:val="00EA34A1"/>
    <w:rsid w:val="00EA7D1C"/>
    <w:rsid w:val="00EB4855"/>
    <w:rsid w:val="00EC2717"/>
    <w:rsid w:val="00EC7EC7"/>
    <w:rsid w:val="00EE1D5E"/>
    <w:rsid w:val="00EE7A1A"/>
    <w:rsid w:val="00EF094C"/>
    <w:rsid w:val="00EF2132"/>
    <w:rsid w:val="00EF77AE"/>
    <w:rsid w:val="00F26E2D"/>
    <w:rsid w:val="00F330FF"/>
    <w:rsid w:val="00F36D71"/>
    <w:rsid w:val="00F41C11"/>
    <w:rsid w:val="00F468C1"/>
    <w:rsid w:val="00F46BC7"/>
    <w:rsid w:val="00F512CB"/>
    <w:rsid w:val="00F8086F"/>
    <w:rsid w:val="00F81409"/>
    <w:rsid w:val="00F873E8"/>
    <w:rsid w:val="00F87A5F"/>
    <w:rsid w:val="00F95582"/>
    <w:rsid w:val="00FA7038"/>
    <w:rsid w:val="00FB6CD9"/>
    <w:rsid w:val="00FC29A1"/>
    <w:rsid w:val="00FC6E81"/>
    <w:rsid w:val="00FD5166"/>
    <w:rsid w:val="00FD6129"/>
    <w:rsid w:val="00FE7785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2694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7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6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0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20" Type="http://schemas.openxmlformats.org/officeDocument/2006/relationships/image" Target="media/image8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4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5</TotalTime>
  <Pages>1</Pages>
  <Words>361</Words>
  <Characters>206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89</cp:revision>
  <cp:lastPrinted>2024-12-21T03:34:00Z</cp:lastPrinted>
  <dcterms:created xsi:type="dcterms:W3CDTF">2022-12-16T17:03:00Z</dcterms:created>
  <dcterms:modified xsi:type="dcterms:W3CDTF">2024-12-21T0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